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73DC2" w:rsidRPr="00C93F6A" w:rsidRDefault="00473DC2" w:rsidP="00C93F6A">
      <w:pPr>
        <w:pStyle w:val="NoSpacing"/>
        <w:rPr>
          <w:b/>
          <w:color w:val="7030A0"/>
          <w:sz w:val="24"/>
        </w:rPr>
      </w:pPr>
      <w:r w:rsidRPr="00EB5D90">
        <w:rPr>
          <w:b/>
          <w:color w:val="7030A0"/>
          <w:sz w:val="24"/>
        </w:rPr>
        <w:t xml:space="preserve">                                                </w:t>
      </w:r>
      <w:r>
        <w:rPr>
          <w:b/>
          <w:color w:val="7030A0"/>
          <w:sz w:val="24"/>
        </w:rPr>
        <w:t xml:space="preserve">                         MATHS-</w:t>
      </w:r>
      <w:r w:rsidRPr="00EB5D90">
        <w:rPr>
          <w:b/>
          <w:color w:val="7030A0"/>
          <w:sz w:val="24"/>
        </w:rPr>
        <w:t>X (SA-II)</w:t>
      </w:r>
      <w:r w:rsidRPr="00EB5D90">
        <w:rPr>
          <w:b/>
        </w:rPr>
        <w:tab/>
      </w:r>
    </w:p>
    <w:p w:rsidR="00473DC2" w:rsidRPr="00EB5D90" w:rsidRDefault="00473DC2" w:rsidP="00473DC2">
      <w:pPr>
        <w:pStyle w:val="NoSpacing"/>
        <w:rPr>
          <w:b/>
        </w:rPr>
      </w:pPr>
      <w:r w:rsidRPr="00EB5D90">
        <w:rPr>
          <w:b/>
        </w:rPr>
        <w:t xml:space="preserve">[Time Allowed: </w:t>
      </w:r>
      <w:r w:rsidR="003A6D14">
        <w:rPr>
          <w:b/>
        </w:rPr>
        <w:t>3</w:t>
      </w:r>
      <w:r w:rsidRPr="00EB5D90">
        <w:rPr>
          <w:b/>
        </w:rPr>
        <w:t>.</w:t>
      </w:r>
      <w:r w:rsidR="003A6D14">
        <w:rPr>
          <w:b/>
        </w:rPr>
        <w:t>0</w:t>
      </w:r>
      <w:r w:rsidRPr="00EB5D90">
        <w:rPr>
          <w:b/>
        </w:rPr>
        <w:t xml:space="preserve">0 Hours]                                                 </w:t>
      </w:r>
      <w:r w:rsidRPr="00EB5D90">
        <w:rPr>
          <w:b/>
        </w:rPr>
        <w:tab/>
      </w:r>
      <w:r w:rsidRPr="00EB5D90">
        <w:rPr>
          <w:b/>
        </w:rPr>
        <w:tab/>
        <w:t xml:space="preserve">                             [Maximum Marks: 90]</w:t>
      </w:r>
    </w:p>
    <w:p w:rsidR="00473DC2" w:rsidRPr="00EB5D90" w:rsidRDefault="00473DC2" w:rsidP="00473DC2">
      <w:pPr>
        <w:pStyle w:val="NoSpacing"/>
        <w:rPr>
          <w:b/>
          <w:u w:val="single"/>
        </w:rPr>
      </w:pPr>
      <w:r w:rsidRPr="00EB5D90">
        <w:rPr>
          <w:b/>
          <w:u w:val="single"/>
        </w:rPr>
        <w:t xml:space="preserve"> </w:t>
      </w:r>
    </w:p>
    <w:p w:rsidR="00473DC2" w:rsidRPr="00EB5D90" w:rsidRDefault="00473DC2" w:rsidP="00473DC2">
      <w:pPr>
        <w:pStyle w:val="NoSpacing"/>
        <w:rPr>
          <w:b/>
          <w:u w:val="single"/>
        </w:rPr>
      </w:pPr>
      <w:r w:rsidRPr="00EB5D90">
        <w:rPr>
          <w:b/>
          <w:u w:val="single"/>
        </w:rPr>
        <w:t xml:space="preserve"> General Instructions:</w:t>
      </w:r>
    </w:p>
    <w:p w:rsidR="00473DC2" w:rsidRPr="00EB5D90" w:rsidRDefault="00473DC2" w:rsidP="00473DC2">
      <w:pPr>
        <w:pStyle w:val="NoSpacing"/>
        <w:rPr>
          <w:b/>
        </w:rPr>
      </w:pPr>
      <w:r w:rsidRPr="00EB5D90">
        <w:rPr>
          <w:b/>
        </w:rPr>
        <w:t xml:space="preserve">       (i)  All questions are compulsory.</w:t>
      </w:r>
    </w:p>
    <w:p w:rsidR="00473DC2" w:rsidRPr="00EB5D90" w:rsidRDefault="00473DC2" w:rsidP="00473DC2">
      <w:pPr>
        <w:pStyle w:val="NoSpacing"/>
        <w:rPr>
          <w:b/>
        </w:rPr>
      </w:pPr>
      <w:r w:rsidRPr="00EB5D90">
        <w:rPr>
          <w:b/>
        </w:rPr>
        <w:t xml:space="preserve">      (ii)  The question paper consists of 31 questions divided into four sections A</w:t>
      </w:r>
      <w:proofErr w:type="gramStart"/>
      <w:r w:rsidRPr="00EB5D90">
        <w:rPr>
          <w:b/>
        </w:rPr>
        <w:t>,B,C</w:t>
      </w:r>
      <w:proofErr w:type="gramEnd"/>
      <w:r w:rsidRPr="00EB5D90">
        <w:rPr>
          <w:b/>
        </w:rPr>
        <w:t xml:space="preserve"> and D .Section A    </w:t>
      </w:r>
    </w:p>
    <w:p w:rsidR="00473DC2" w:rsidRPr="00EB5D90" w:rsidRDefault="00473DC2" w:rsidP="00473DC2">
      <w:pPr>
        <w:pStyle w:val="NoSpacing"/>
        <w:rPr>
          <w:b/>
        </w:rPr>
      </w:pPr>
      <w:r w:rsidRPr="00EB5D90">
        <w:rPr>
          <w:b/>
        </w:rPr>
        <w:t xml:space="preserve">            </w:t>
      </w:r>
      <w:proofErr w:type="gramStart"/>
      <w:r w:rsidRPr="00EB5D90">
        <w:rPr>
          <w:b/>
        </w:rPr>
        <w:t>comprises</w:t>
      </w:r>
      <w:proofErr w:type="gramEnd"/>
      <w:r w:rsidRPr="00EB5D90">
        <w:rPr>
          <w:b/>
        </w:rPr>
        <w:t xml:space="preserve"> of 4 questions of 1 mark each. Section B comprises of 6 questions of 2 marks each,      </w:t>
      </w:r>
    </w:p>
    <w:p w:rsidR="00CD2F32" w:rsidRDefault="00473DC2" w:rsidP="00473DC2">
      <w:pPr>
        <w:pStyle w:val="NoSpacing"/>
        <w:rPr>
          <w:b/>
        </w:rPr>
      </w:pPr>
      <w:r w:rsidRPr="00EB5D90">
        <w:rPr>
          <w:b/>
        </w:rPr>
        <w:t xml:space="preserve">            </w:t>
      </w:r>
      <w:proofErr w:type="gramStart"/>
      <w:r w:rsidRPr="00EB5D90">
        <w:rPr>
          <w:b/>
        </w:rPr>
        <w:t>section</w:t>
      </w:r>
      <w:proofErr w:type="gramEnd"/>
      <w:r w:rsidRPr="00EB5D90">
        <w:rPr>
          <w:b/>
        </w:rPr>
        <w:t xml:space="preserve"> C comprises of 10 questions of 3 marks each and Section D comprises of 11 questions of </w:t>
      </w:r>
      <w:r w:rsidR="00CD2F32">
        <w:rPr>
          <w:b/>
        </w:rPr>
        <w:t xml:space="preserve">  </w:t>
      </w:r>
    </w:p>
    <w:p w:rsidR="00473DC2" w:rsidRPr="00EB5D90" w:rsidRDefault="00CD2F32" w:rsidP="00473DC2">
      <w:pPr>
        <w:pStyle w:val="NoSpacing"/>
        <w:rPr>
          <w:b/>
        </w:rPr>
      </w:pPr>
      <w:r>
        <w:rPr>
          <w:b/>
        </w:rPr>
        <w:t xml:space="preserve">            </w:t>
      </w:r>
      <w:r w:rsidR="00473DC2" w:rsidRPr="00EB5D90">
        <w:rPr>
          <w:b/>
        </w:rPr>
        <w:t xml:space="preserve">4 </w:t>
      </w:r>
      <w:proofErr w:type="gramStart"/>
      <w:r w:rsidR="00473DC2" w:rsidRPr="00EB5D90">
        <w:rPr>
          <w:b/>
        </w:rPr>
        <w:t>marks</w:t>
      </w:r>
      <w:proofErr w:type="gramEnd"/>
      <w:r w:rsidR="00473DC2" w:rsidRPr="00EB5D90">
        <w:rPr>
          <w:b/>
        </w:rPr>
        <w:t xml:space="preserve"> each.</w:t>
      </w:r>
    </w:p>
    <w:p w:rsidR="00473DC2" w:rsidRPr="00EB5D90" w:rsidRDefault="00473DC2" w:rsidP="00473DC2">
      <w:pPr>
        <w:pStyle w:val="NoSpacing"/>
        <w:rPr>
          <w:b/>
        </w:rPr>
      </w:pPr>
      <w:r w:rsidRPr="00EB5D90">
        <w:rPr>
          <w:b/>
        </w:rPr>
        <w:t xml:space="preserve">      (iii) There is no overall choice.</w:t>
      </w:r>
    </w:p>
    <w:p w:rsidR="00473DC2" w:rsidRPr="00EB5D90" w:rsidRDefault="00473DC2" w:rsidP="00473DC2">
      <w:pPr>
        <w:pStyle w:val="NoSpacing"/>
        <w:rPr>
          <w:b/>
        </w:rPr>
      </w:pPr>
      <w:r w:rsidRPr="00EB5D90">
        <w:rPr>
          <w:b/>
        </w:rPr>
        <w:t xml:space="preserve">      </w:t>
      </w:r>
      <w:proofErr w:type="gramStart"/>
      <w:r w:rsidRPr="00EB5D90">
        <w:rPr>
          <w:b/>
        </w:rPr>
        <w:t>(iv) Use</w:t>
      </w:r>
      <w:proofErr w:type="gramEnd"/>
      <w:r w:rsidRPr="00EB5D90">
        <w:rPr>
          <w:b/>
        </w:rPr>
        <w:t xml:space="preserve"> of calculators is not permitted.</w:t>
      </w:r>
    </w:p>
    <w:p w:rsidR="00473DC2" w:rsidRPr="00EB5D90" w:rsidRDefault="00473DC2" w:rsidP="00473DC2">
      <w:pPr>
        <w:pStyle w:val="NoSpacing"/>
        <w:rPr>
          <w:b/>
        </w:rPr>
      </w:pPr>
      <w:r w:rsidRPr="00EB5D90">
        <w:rPr>
          <w:b/>
        </w:rPr>
        <w:t xml:space="preserve">      (v) An additional 15 minutes time has been allotted to read this question paper only.</w:t>
      </w:r>
    </w:p>
    <w:p w:rsidR="00473DC2" w:rsidRPr="00EB5D90" w:rsidRDefault="00473DC2" w:rsidP="00473DC2">
      <w:pPr>
        <w:pStyle w:val="NoSpacing"/>
        <w:ind w:left="2880" w:firstLine="720"/>
        <w:rPr>
          <w:b/>
        </w:rPr>
      </w:pPr>
    </w:p>
    <w:p w:rsidR="00473DC2" w:rsidRPr="00EB5D90" w:rsidRDefault="001E3668" w:rsidP="00294A3F">
      <w:pPr>
        <w:pStyle w:val="NoSpacing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8" type="#_x0000_t202" style="position:absolute;margin-left:197.25pt;margin-top:-7.55pt;width:72.35pt;height:24.55pt;z-index:251660288;mso-width-relative:margin;mso-height-relative:margin" fillcolor="white [3201]" strokecolor="#666 [1936]" strokeweight="1pt">
            <v:fill color2="#999 [1296]" focusposition="1" focussize="" focus="100%" type="gradient"/>
            <v:shadow on="t" type="perspective" color="#7f7f7f [1601]" opacity=".5" offset="1pt" offset2="-3pt"/>
            <v:textbox style="mso-next-textbox:#_x0000_s1038">
              <w:txbxContent>
                <w:p w:rsidR="00473DC2" w:rsidRPr="00254FAF" w:rsidRDefault="00473DC2" w:rsidP="00473DC2">
                  <w:pPr>
                    <w:rPr>
                      <w:sz w:val="24"/>
                    </w:rPr>
                  </w:pPr>
                  <w:r w:rsidRPr="00254FAF">
                    <w:rPr>
                      <w:b/>
                      <w:sz w:val="24"/>
                    </w:rPr>
                    <w:t>Section -‘A’</w:t>
                  </w:r>
                </w:p>
              </w:txbxContent>
            </v:textbox>
          </v:shape>
        </w:pict>
      </w:r>
    </w:p>
    <w:p w:rsidR="00473DC2" w:rsidRPr="00EB5D90" w:rsidRDefault="00473DC2" w:rsidP="00294A3F">
      <w:pPr>
        <w:pStyle w:val="NoSpacing"/>
      </w:pPr>
      <w:r w:rsidRPr="00EB5D90">
        <w:t xml:space="preserve">  </w:t>
      </w:r>
    </w:p>
    <w:p w:rsidR="00473DC2" w:rsidRDefault="00473DC2" w:rsidP="00294A3F">
      <w:pPr>
        <w:pStyle w:val="NoSpacing"/>
      </w:pPr>
    </w:p>
    <w:p w:rsidR="00E40FA4" w:rsidRDefault="00473DC2" w:rsidP="00294A3F">
      <w:pPr>
        <w:pStyle w:val="NoSpacing"/>
      </w:pPr>
      <w:r w:rsidRPr="001E3668">
        <w:rPr>
          <w:b/>
        </w:rPr>
        <w:t>1</w:t>
      </w:r>
      <w:r>
        <w:t xml:space="preserve">. If a, </w:t>
      </w:r>
      <w:r w:rsidR="00E40FA4" w:rsidRPr="00E40FA4">
        <w:rPr>
          <w:position w:val="-10"/>
        </w:rPr>
        <w:object w:dxaOrig="2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5.75pt" o:ole="">
            <v:imagedata r:id="rId7" o:title=""/>
          </v:shape>
          <o:OLEObject Type="Embed" ProgID="Equation.DSMT4" ShapeID="_x0000_i1025" DrawAspect="Content" ObjectID="_1476353558" r:id="rId8"/>
        </w:object>
      </w:r>
      <w:r w:rsidR="00E40FA4">
        <w:t>are roots of the equation</w:t>
      </w:r>
    </w:p>
    <w:p w:rsidR="00E40FA4" w:rsidRDefault="00294A3F" w:rsidP="00294A3F">
      <w:pPr>
        <w:pStyle w:val="NoSpacing"/>
      </w:pPr>
      <w:r>
        <w:t xml:space="preserve">    </w:t>
      </w:r>
      <w:r w:rsidR="00E40FA4">
        <w:t xml:space="preserve"> </w:t>
      </w:r>
      <w:r w:rsidR="00E40FA4" w:rsidRPr="00E40FA4">
        <w:rPr>
          <w:position w:val="-30"/>
        </w:rPr>
        <w:object w:dxaOrig="3360" w:dyaOrig="720">
          <v:shape id="_x0000_i1026" type="#_x0000_t75" style="width:168pt;height:36pt" o:ole="">
            <v:imagedata r:id="rId9" o:title=""/>
          </v:shape>
          <o:OLEObject Type="Embed" ProgID="Equation.DSMT4" ShapeID="_x0000_i1026" DrawAspect="Content" ObjectID="_1476353559" r:id="rId10"/>
        </w:object>
      </w:r>
    </w:p>
    <w:p w:rsidR="00E40FA4" w:rsidRDefault="00294A3F" w:rsidP="00294A3F">
      <w:pPr>
        <w:pStyle w:val="NoSpacing"/>
      </w:pPr>
      <w:r>
        <w:t xml:space="preserve">     </w:t>
      </w:r>
      <w:r w:rsidR="00E40FA4">
        <w:t>(a</w:t>
      </w:r>
      <w:proofErr w:type="gramStart"/>
      <w:r w:rsidR="00E40FA4">
        <w:t>)0</w:t>
      </w:r>
      <w:proofErr w:type="gramEnd"/>
      <w:r w:rsidR="00E40FA4">
        <w:t xml:space="preserve">     </w:t>
      </w:r>
      <w:r>
        <w:t xml:space="preserve">                        </w:t>
      </w:r>
      <w:r w:rsidR="00E40FA4">
        <w:t xml:space="preserve">  (b)-1      </w:t>
      </w:r>
      <w:r>
        <w:t xml:space="preserve">                      </w:t>
      </w:r>
      <w:r w:rsidR="00E40FA4">
        <w:t xml:space="preserve">(c)2       </w:t>
      </w:r>
      <w:r>
        <w:t xml:space="preserve">                </w:t>
      </w:r>
      <w:r w:rsidR="00E40FA4">
        <w:t xml:space="preserve">    (d)-2</w:t>
      </w:r>
    </w:p>
    <w:p w:rsidR="00E40FA4" w:rsidRDefault="00E40FA4" w:rsidP="00294A3F">
      <w:pPr>
        <w:pStyle w:val="NoSpacing"/>
      </w:pPr>
      <w:proofErr w:type="gramStart"/>
      <w:r w:rsidRPr="001E3668">
        <w:rPr>
          <w:b/>
        </w:rPr>
        <w:t>2</w:t>
      </w:r>
      <w:r>
        <w:t>.The</w:t>
      </w:r>
      <w:proofErr w:type="gramEnd"/>
      <w:r>
        <w:t xml:space="preserve"> tenth term of an A.P.-10,-1.5,-20,… IS</w:t>
      </w:r>
    </w:p>
    <w:p w:rsidR="00E40FA4" w:rsidRDefault="00294A3F" w:rsidP="00294A3F">
      <w:pPr>
        <w:pStyle w:val="NoSpacing"/>
      </w:pPr>
      <w:r>
        <w:t xml:space="preserve">    </w:t>
      </w:r>
      <w:r w:rsidR="00E40FA4">
        <w:t>(</w:t>
      </w:r>
      <w:proofErr w:type="gramStart"/>
      <w:r w:rsidR="00E40FA4">
        <w:t>a)</w:t>
      </w:r>
      <w:proofErr w:type="gramEnd"/>
      <w:r w:rsidR="00E40FA4">
        <w:t xml:space="preserve">3.5       </w:t>
      </w:r>
      <w:r>
        <w:t xml:space="preserve">                   </w:t>
      </w:r>
      <w:r w:rsidR="00E40FA4">
        <w:t xml:space="preserve"> (b)5.5     </w:t>
      </w:r>
      <w:r>
        <w:t xml:space="preserve">                    </w:t>
      </w:r>
      <w:r w:rsidR="00E40FA4">
        <w:t xml:space="preserve"> (c)-5.5    </w:t>
      </w:r>
      <w:r>
        <w:t xml:space="preserve">                  </w:t>
      </w:r>
      <w:r w:rsidR="00E40FA4">
        <w:t xml:space="preserve">       (d)-6.5</w:t>
      </w:r>
    </w:p>
    <w:p w:rsidR="00294A3F" w:rsidRDefault="00E40FA4" w:rsidP="00294A3F">
      <w:pPr>
        <w:pStyle w:val="NoSpacing"/>
      </w:pPr>
      <w:bookmarkStart w:id="0" w:name="_GoBack"/>
      <w:proofErr w:type="gramStart"/>
      <w:r w:rsidRPr="001E3668">
        <w:rPr>
          <w:b/>
        </w:rPr>
        <w:t>3</w:t>
      </w:r>
      <w:bookmarkEnd w:id="0"/>
      <w:r>
        <w:t>.If</w:t>
      </w:r>
      <w:proofErr w:type="gramEnd"/>
      <w:r>
        <w:t xml:space="preserve"> the length of tangent from a point A at a distance of 26 cm from the </w:t>
      </w:r>
      <w:proofErr w:type="spellStart"/>
      <w:r>
        <w:t>centre</w:t>
      </w:r>
      <w:proofErr w:type="spellEnd"/>
      <w:r>
        <w:t xml:space="preserve"> of the circle is 10 </w:t>
      </w:r>
    </w:p>
    <w:p w:rsidR="00E40FA4" w:rsidRDefault="00294A3F" w:rsidP="00294A3F">
      <w:pPr>
        <w:pStyle w:val="NoSpacing"/>
      </w:pPr>
      <w:r>
        <w:t xml:space="preserve">        </w:t>
      </w:r>
      <w:proofErr w:type="spellStart"/>
      <w:r w:rsidR="00E40FA4">
        <w:t>cm</w:t>
      </w:r>
      <w:proofErr w:type="gramStart"/>
      <w:r w:rsidR="00E40FA4">
        <w:t>,then</w:t>
      </w:r>
      <w:proofErr w:type="spellEnd"/>
      <w:proofErr w:type="gramEnd"/>
      <w:r w:rsidR="00E40FA4">
        <w:t xml:space="preserve"> the radius of the circle is</w:t>
      </w:r>
    </w:p>
    <w:p w:rsidR="00E40FA4" w:rsidRDefault="00294A3F" w:rsidP="00294A3F">
      <w:pPr>
        <w:pStyle w:val="NoSpacing"/>
      </w:pPr>
      <w:r>
        <w:t xml:space="preserve">      </w:t>
      </w:r>
      <w:r w:rsidR="00E40FA4">
        <w:t>(</w:t>
      </w:r>
      <w:proofErr w:type="gramStart"/>
      <w:r w:rsidR="00E40FA4">
        <w:t>a)</w:t>
      </w:r>
      <w:proofErr w:type="gramEnd"/>
      <w:r w:rsidR="00E40FA4">
        <w:t xml:space="preserve">22 cm   </w:t>
      </w:r>
      <w:r>
        <w:t xml:space="preserve">             </w:t>
      </w:r>
      <w:r w:rsidR="00E40FA4">
        <w:t xml:space="preserve">    (b) 24 cm   </w:t>
      </w:r>
      <w:r>
        <w:t xml:space="preserve">               </w:t>
      </w:r>
      <w:r w:rsidR="00E40FA4">
        <w:t xml:space="preserve">     (c)21 cm       </w:t>
      </w:r>
      <w:r>
        <w:t xml:space="preserve">                </w:t>
      </w:r>
      <w:r w:rsidR="00E40FA4">
        <w:t xml:space="preserve"> (d)23 cm</w:t>
      </w:r>
    </w:p>
    <w:p w:rsidR="00294A3F" w:rsidRDefault="00E40FA4" w:rsidP="00294A3F">
      <w:pPr>
        <w:pStyle w:val="NoSpacing"/>
      </w:pPr>
      <w:proofErr w:type="gramStart"/>
      <w:r>
        <w:t>4.A</w:t>
      </w:r>
      <w:proofErr w:type="gramEnd"/>
      <w:r>
        <w:t xml:space="preserve"> card is drawn from a pack of cards numbered 1 to 52 .The probability that the number on the card is </w:t>
      </w:r>
    </w:p>
    <w:p w:rsidR="00E40FA4" w:rsidRDefault="00294A3F" w:rsidP="00294A3F">
      <w:pPr>
        <w:pStyle w:val="NoSpacing"/>
      </w:pPr>
      <w:r>
        <w:t xml:space="preserve">       </w:t>
      </w:r>
      <w:proofErr w:type="gramStart"/>
      <w:r w:rsidR="00E40FA4">
        <w:t>a</w:t>
      </w:r>
      <w:proofErr w:type="gramEnd"/>
      <w:r w:rsidR="00E40FA4">
        <w:t xml:space="preserve"> perfect square is </w:t>
      </w:r>
    </w:p>
    <w:p w:rsidR="00E40FA4" w:rsidRDefault="00294A3F" w:rsidP="00294A3F">
      <w:pPr>
        <w:pStyle w:val="NoSpacing"/>
      </w:pPr>
      <w:r>
        <w:t xml:space="preserve">      </w:t>
      </w:r>
      <w:r w:rsidR="00E40FA4">
        <w:t>(a)</w:t>
      </w:r>
      <w:r w:rsidR="00E40FA4" w:rsidRPr="00E40FA4">
        <w:rPr>
          <w:position w:val="-24"/>
        </w:rPr>
        <w:object w:dxaOrig="340" w:dyaOrig="620">
          <v:shape id="_x0000_i1027" type="#_x0000_t75" style="width:17.25pt;height:30.75pt" o:ole="">
            <v:imagedata r:id="rId11" o:title=""/>
          </v:shape>
          <o:OLEObject Type="Embed" ProgID="Equation.DSMT4" ShapeID="_x0000_i1027" DrawAspect="Content" ObjectID="_1476353560" r:id="rId12"/>
        </w:object>
      </w:r>
      <w:r w:rsidR="00E40FA4">
        <w:t xml:space="preserve">       </w:t>
      </w:r>
      <w:r>
        <w:t xml:space="preserve">           </w:t>
      </w:r>
      <w:r w:rsidR="00E40FA4">
        <w:t xml:space="preserve">          </w:t>
      </w:r>
      <w:proofErr w:type="gramStart"/>
      <w:r w:rsidR="00E40FA4">
        <w:t>(b)</w:t>
      </w:r>
      <w:r w:rsidR="00E40FA4" w:rsidRPr="00E40FA4">
        <w:t xml:space="preserve"> </w:t>
      </w:r>
      <w:r w:rsidR="00E40FA4" w:rsidRPr="00E40FA4">
        <w:rPr>
          <w:position w:val="-24"/>
        </w:rPr>
        <w:object w:dxaOrig="320" w:dyaOrig="620">
          <v:shape id="_x0000_i1028" type="#_x0000_t75" style="width:15.75pt;height:30.75pt" o:ole="">
            <v:imagedata r:id="rId13" o:title=""/>
          </v:shape>
          <o:OLEObject Type="Embed" ProgID="Equation.DSMT4" ShapeID="_x0000_i1028" DrawAspect="Content" ObjectID="_1476353561" r:id="rId14"/>
        </w:object>
      </w:r>
      <w:r w:rsidR="00E40FA4">
        <w:t xml:space="preserve">          </w:t>
      </w:r>
      <w:r>
        <w:t xml:space="preserve">          </w:t>
      </w:r>
      <w:r w:rsidR="00E40FA4">
        <w:t xml:space="preserve">  (c)</w:t>
      </w:r>
      <w:proofErr w:type="gramEnd"/>
      <w:r w:rsidR="00E40FA4" w:rsidRPr="00E40FA4">
        <w:t xml:space="preserve"> </w:t>
      </w:r>
      <w:r w:rsidR="00E40FA4" w:rsidRPr="00E40FA4">
        <w:rPr>
          <w:position w:val="-24"/>
        </w:rPr>
        <w:object w:dxaOrig="320" w:dyaOrig="620">
          <v:shape id="_x0000_i1029" type="#_x0000_t75" style="width:15.75pt;height:30.75pt" o:ole="">
            <v:imagedata r:id="rId15" o:title=""/>
          </v:shape>
          <o:OLEObject Type="Embed" ProgID="Equation.DSMT4" ShapeID="_x0000_i1029" DrawAspect="Content" ObjectID="_1476353562" r:id="rId16"/>
        </w:object>
      </w:r>
      <w:r w:rsidR="00E40FA4">
        <w:t xml:space="preserve">        </w:t>
      </w:r>
      <w:r>
        <w:t xml:space="preserve">                  </w:t>
      </w:r>
      <w:r w:rsidR="00E40FA4">
        <w:t xml:space="preserve">    (d)</w:t>
      </w:r>
      <w:r w:rsidR="00E40FA4" w:rsidRPr="00E40FA4">
        <w:t xml:space="preserve"> </w:t>
      </w:r>
      <w:r w:rsidR="00E40FA4" w:rsidRPr="00E40FA4">
        <w:rPr>
          <w:position w:val="-24"/>
        </w:rPr>
        <w:object w:dxaOrig="320" w:dyaOrig="620">
          <v:shape id="_x0000_i1030" type="#_x0000_t75" style="width:15.75pt;height:30.75pt" o:ole="">
            <v:imagedata r:id="rId17" o:title=""/>
          </v:shape>
          <o:OLEObject Type="Embed" ProgID="Equation.DSMT4" ShapeID="_x0000_i1030" DrawAspect="Content" ObjectID="_1476353563" r:id="rId18"/>
        </w:object>
      </w:r>
    </w:p>
    <w:p w:rsidR="00294A3F" w:rsidRDefault="00E40FA4" w:rsidP="00294A3F">
      <w:pPr>
        <w:pStyle w:val="NoSpacing"/>
      </w:pPr>
      <w:proofErr w:type="gramStart"/>
      <w:r>
        <w:t>5.In</w:t>
      </w:r>
      <w:proofErr w:type="gramEnd"/>
      <w:r>
        <w:t xml:space="preserve"> the following figure ,the angles of depression from the observing position O</w:t>
      </w:r>
      <w:r w:rsidRPr="00294A3F">
        <w:rPr>
          <w:sz w:val="24"/>
          <w:vertAlign w:val="subscript"/>
        </w:rPr>
        <w:t>1</w:t>
      </w:r>
      <w:r>
        <w:t xml:space="preserve"> A</w:t>
      </w:r>
      <w:r w:rsidR="00294A3F">
        <w:t xml:space="preserve"> </w:t>
      </w:r>
      <w:r>
        <w:t>and O</w:t>
      </w:r>
      <w:r w:rsidRPr="00294A3F">
        <w:rPr>
          <w:sz w:val="24"/>
          <w:vertAlign w:val="subscript"/>
        </w:rPr>
        <w:t xml:space="preserve">2 </w:t>
      </w:r>
      <w:r>
        <w:t xml:space="preserve">of the object </w:t>
      </w:r>
    </w:p>
    <w:p w:rsidR="00E40FA4" w:rsidRDefault="00294A3F" w:rsidP="00294A3F">
      <w:pPr>
        <w:pStyle w:val="NoSpacing"/>
      </w:pPr>
      <w:r>
        <w:t xml:space="preserve">     </w:t>
      </w:r>
      <w:proofErr w:type="gramStart"/>
      <w:r w:rsidR="00E40FA4">
        <w:t>at</w:t>
      </w:r>
      <w:proofErr w:type="gramEnd"/>
      <w:r w:rsidR="00E40FA4">
        <w:t xml:space="preserve"> A are</w:t>
      </w:r>
    </w:p>
    <w:p w:rsidR="00E40FA4" w:rsidRDefault="00294A3F" w:rsidP="00294A3F">
      <w:pPr>
        <w:pStyle w:val="NoSpacing"/>
        <w:rPr>
          <w:sz w:val="24"/>
          <w:vertAlign w:val="superscript"/>
        </w:rPr>
      </w:pPr>
      <w:r>
        <w:t xml:space="preserve">      </w:t>
      </w:r>
      <w:r w:rsidR="00E40FA4">
        <w:t>(</w:t>
      </w:r>
      <w:proofErr w:type="gramStart"/>
      <w:r w:rsidR="00E40FA4">
        <w:t>a)</w:t>
      </w:r>
      <w:proofErr w:type="gramEnd"/>
      <w:r w:rsidR="00E40FA4">
        <w:t>30</w:t>
      </w:r>
      <w:r w:rsidR="00E40FA4" w:rsidRPr="00294A3F">
        <w:rPr>
          <w:sz w:val="24"/>
          <w:vertAlign w:val="superscript"/>
        </w:rPr>
        <w:t xml:space="preserve">0 </w:t>
      </w:r>
      <w:r w:rsidR="00E40FA4">
        <w:t>and  45</w:t>
      </w:r>
      <w:r w:rsidR="00E40FA4" w:rsidRPr="00294A3F">
        <w:rPr>
          <w:sz w:val="24"/>
          <w:vertAlign w:val="superscript"/>
        </w:rPr>
        <w:t xml:space="preserve">0 </w:t>
      </w:r>
      <w:r w:rsidR="00E40FA4">
        <w:t xml:space="preserve">    </w:t>
      </w:r>
      <w:r>
        <w:t xml:space="preserve">         </w:t>
      </w:r>
      <w:r w:rsidR="00E40FA4">
        <w:t>(b)30</w:t>
      </w:r>
      <w:r w:rsidR="00E40FA4" w:rsidRPr="00294A3F">
        <w:rPr>
          <w:sz w:val="24"/>
          <w:vertAlign w:val="superscript"/>
        </w:rPr>
        <w:t>0</w:t>
      </w:r>
      <w:r w:rsidR="00E40FA4">
        <w:t xml:space="preserve"> and 60</w:t>
      </w:r>
      <w:r w:rsidR="00E40FA4" w:rsidRPr="00294A3F">
        <w:rPr>
          <w:sz w:val="24"/>
          <w:vertAlign w:val="superscript"/>
        </w:rPr>
        <w:t>0</w:t>
      </w:r>
      <w:r w:rsidR="00E40FA4">
        <w:t xml:space="preserve">   </w:t>
      </w:r>
      <w:r>
        <w:t xml:space="preserve">      </w:t>
      </w:r>
      <w:r w:rsidR="00E40FA4">
        <w:t xml:space="preserve">       (c)45</w:t>
      </w:r>
      <w:r w:rsidR="00E40FA4" w:rsidRPr="00294A3F">
        <w:rPr>
          <w:sz w:val="24"/>
          <w:vertAlign w:val="superscript"/>
        </w:rPr>
        <w:t>0</w:t>
      </w:r>
      <w:r w:rsidR="00E40FA4">
        <w:t xml:space="preserve"> and 30</w:t>
      </w:r>
      <w:r w:rsidR="00E40FA4" w:rsidRPr="00294A3F">
        <w:rPr>
          <w:sz w:val="24"/>
          <w:vertAlign w:val="superscript"/>
        </w:rPr>
        <w:t>0</w:t>
      </w:r>
      <w:r w:rsidR="00E40FA4">
        <w:t xml:space="preserve"> </w:t>
      </w:r>
      <w:r>
        <w:t xml:space="preserve">        </w:t>
      </w:r>
      <w:r w:rsidR="00E40FA4">
        <w:t xml:space="preserve"> (d)60</w:t>
      </w:r>
      <w:r w:rsidR="00E40FA4" w:rsidRPr="00294A3F">
        <w:rPr>
          <w:sz w:val="24"/>
          <w:vertAlign w:val="superscript"/>
        </w:rPr>
        <w:t>0</w:t>
      </w:r>
      <w:r w:rsidR="00E40FA4">
        <w:t xml:space="preserve"> and 30</w:t>
      </w:r>
      <w:r w:rsidR="00E40FA4" w:rsidRPr="00294A3F">
        <w:rPr>
          <w:sz w:val="24"/>
          <w:vertAlign w:val="superscript"/>
        </w:rPr>
        <w:t>0</w:t>
      </w:r>
    </w:p>
    <w:p w:rsidR="00100F2E" w:rsidRDefault="00100F2E" w:rsidP="00294A3F">
      <w:pPr>
        <w:pStyle w:val="NoSpacing"/>
      </w:pPr>
    </w:p>
    <w:p w:rsidR="00294A3F" w:rsidRDefault="00885BFB" w:rsidP="00294A3F">
      <w:pPr>
        <w:pStyle w:val="NoSpacing"/>
      </w:pPr>
      <w:proofErr w:type="gramStart"/>
      <w:r>
        <w:t>6.If</w:t>
      </w:r>
      <w:proofErr w:type="gramEnd"/>
      <w:r>
        <w:t xml:space="preserve"> the mid –point of the line segment joining the </w:t>
      </w:r>
      <w:r w:rsidR="00294A3F">
        <w:t>points</w:t>
      </w:r>
      <w:r>
        <w:t xml:space="preserve"> P(6,k-2)and Q (-2,4) is (2,-3),then the value of k </w:t>
      </w:r>
    </w:p>
    <w:p w:rsidR="00E40FA4" w:rsidRDefault="00294A3F" w:rsidP="00294A3F">
      <w:pPr>
        <w:pStyle w:val="NoSpacing"/>
      </w:pPr>
      <w:r>
        <w:t xml:space="preserve">     </w:t>
      </w:r>
      <w:proofErr w:type="gramStart"/>
      <w:r w:rsidR="00885BFB">
        <w:t>is</w:t>
      </w:r>
      <w:proofErr w:type="gramEnd"/>
    </w:p>
    <w:p w:rsidR="00294A3F" w:rsidRDefault="00294A3F" w:rsidP="00294A3F">
      <w:pPr>
        <w:pStyle w:val="NoSpacing"/>
      </w:pPr>
      <w:r>
        <w:t>7. A</w:t>
      </w:r>
      <w:r w:rsidR="00885BFB">
        <w:t xml:space="preserve"> wire in the shape of a square of side 88 cm</w:t>
      </w:r>
      <w:r>
        <w:t>, is</w:t>
      </w:r>
      <w:r w:rsidR="00885BFB">
        <w:t xml:space="preserve"> bent so as to from a circular ring .The radius of the </w:t>
      </w:r>
    </w:p>
    <w:p w:rsidR="00885BFB" w:rsidRDefault="00294A3F" w:rsidP="00294A3F">
      <w:pPr>
        <w:pStyle w:val="NoSpacing"/>
      </w:pPr>
      <w:r>
        <w:t xml:space="preserve">      </w:t>
      </w:r>
      <w:proofErr w:type="gramStart"/>
      <w:r w:rsidR="00885BFB">
        <w:t>circle</w:t>
      </w:r>
      <w:proofErr w:type="gramEnd"/>
      <w:r w:rsidR="00885BFB">
        <w:t xml:space="preserve"> will be</w:t>
      </w:r>
    </w:p>
    <w:p w:rsidR="00885BFB" w:rsidRDefault="00294A3F" w:rsidP="00294A3F">
      <w:pPr>
        <w:pStyle w:val="NoSpacing"/>
      </w:pPr>
      <w:r>
        <w:t xml:space="preserve">        </w:t>
      </w:r>
      <w:r w:rsidR="00885BFB">
        <w:t>(</w:t>
      </w:r>
      <w:proofErr w:type="gramStart"/>
      <w:r w:rsidR="00885BFB">
        <w:t>a)</w:t>
      </w:r>
      <w:proofErr w:type="gramEnd"/>
      <w:r w:rsidR="00885BFB">
        <w:t xml:space="preserve">14 cm </w:t>
      </w:r>
      <w:r>
        <w:t xml:space="preserve">             </w:t>
      </w:r>
      <w:r w:rsidR="00885BFB">
        <w:t xml:space="preserve">        (b) 28 cm  </w:t>
      </w:r>
      <w:r>
        <w:t xml:space="preserve">              </w:t>
      </w:r>
      <w:r w:rsidR="00885BFB">
        <w:t xml:space="preserve">  (c) 56 cm  </w:t>
      </w:r>
      <w:r>
        <w:t xml:space="preserve">                </w:t>
      </w:r>
      <w:r w:rsidR="00885BFB">
        <w:t xml:space="preserve">  (d)42 cm</w:t>
      </w:r>
    </w:p>
    <w:p w:rsidR="00885BFB" w:rsidRDefault="00885BFB" w:rsidP="00294A3F">
      <w:pPr>
        <w:pStyle w:val="NoSpacing"/>
      </w:pPr>
      <w:proofErr w:type="gramStart"/>
      <w:r>
        <w:t>8.If</w:t>
      </w:r>
      <w:proofErr w:type="gramEnd"/>
      <w:r>
        <w:t xml:space="preserve"> the surface areas of two spheres is in the ratio 4:9 ,then the ratio of their radii is </w:t>
      </w:r>
    </w:p>
    <w:p w:rsidR="00885BFB" w:rsidRDefault="00294A3F" w:rsidP="00294A3F">
      <w:pPr>
        <w:pStyle w:val="NoSpacing"/>
      </w:pPr>
      <w:r>
        <w:t xml:space="preserve">        </w:t>
      </w:r>
      <w:r w:rsidR="00885BFB">
        <w:t>(</w:t>
      </w:r>
      <w:proofErr w:type="gramStart"/>
      <w:r w:rsidR="00885BFB">
        <w:t>a)</w:t>
      </w:r>
      <w:proofErr w:type="gramEnd"/>
      <w:r w:rsidR="00885BFB">
        <w:t xml:space="preserve">2:3         </w:t>
      </w:r>
      <w:r>
        <w:t xml:space="preserve">                </w:t>
      </w:r>
      <w:r w:rsidR="00885BFB">
        <w:t xml:space="preserve">  (b) 3:2    </w:t>
      </w:r>
      <w:r>
        <w:t xml:space="preserve">               </w:t>
      </w:r>
      <w:r w:rsidR="00885BFB">
        <w:t xml:space="preserve">   (c)1:3         </w:t>
      </w:r>
      <w:r>
        <w:t xml:space="preserve">                   </w:t>
      </w:r>
      <w:r w:rsidR="00885BFB">
        <w:t xml:space="preserve">  (d)3:1</w:t>
      </w:r>
    </w:p>
    <w:p w:rsidR="00885BFB" w:rsidRDefault="00885BFB" w:rsidP="00294A3F">
      <w:pPr>
        <w:pStyle w:val="NoSpacing"/>
        <w:ind w:left="2160" w:firstLine="720"/>
      </w:pPr>
      <w:r>
        <w:t>Section B</w:t>
      </w:r>
    </w:p>
    <w:p w:rsidR="00885BFB" w:rsidRDefault="00294A3F" w:rsidP="00294A3F">
      <w:pPr>
        <w:pStyle w:val="NoSpacing"/>
      </w:pPr>
      <w:r>
        <w:t xml:space="preserve">      </w:t>
      </w:r>
      <w:r w:rsidR="00885BFB">
        <w:t>Question numbers 9 to 14 carry 2 marks each.</w:t>
      </w:r>
    </w:p>
    <w:p w:rsidR="00885BFB" w:rsidRDefault="00294A3F" w:rsidP="00294A3F">
      <w:pPr>
        <w:pStyle w:val="NoSpacing"/>
      </w:pPr>
      <w:r>
        <w:lastRenderedPageBreak/>
        <w:t>9. Find</w:t>
      </w:r>
      <w:r w:rsidR="00885BFB">
        <w:t xml:space="preserve"> the roots of the </w:t>
      </w:r>
      <w:r>
        <w:t>following</w:t>
      </w:r>
      <w:r w:rsidR="00885BFB">
        <w:t xml:space="preserve"> quadratic equation:   </w:t>
      </w:r>
      <w:r w:rsidR="00885BFB" w:rsidRPr="00E40FA4">
        <w:rPr>
          <w:position w:val="-24"/>
        </w:rPr>
        <w:object w:dxaOrig="1620" w:dyaOrig="620">
          <v:shape id="_x0000_i1031" type="#_x0000_t75" style="width:81pt;height:30.75pt" o:ole="">
            <v:imagedata r:id="rId19" o:title=""/>
          </v:shape>
          <o:OLEObject Type="Embed" ProgID="Equation.DSMT4" ShapeID="_x0000_i1031" DrawAspect="Content" ObjectID="_1476353564" r:id="rId20"/>
        </w:object>
      </w:r>
    </w:p>
    <w:p w:rsidR="00885BFB" w:rsidRDefault="00885BFB" w:rsidP="00294A3F">
      <w:pPr>
        <w:pStyle w:val="NoSpacing"/>
      </w:pPr>
      <w:r>
        <w:t>10</w:t>
      </w:r>
      <w:proofErr w:type="gramStart"/>
      <w:r>
        <w:t>.If</w:t>
      </w:r>
      <w:proofErr w:type="gramEnd"/>
      <w:r>
        <w:t xml:space="preserve"> the numbers x- 2,4x-1 and 5x+2 are in </w:t>
      </w:r>
      <w:proofErr w:type="spellStart"/>
      <w:r>
        <w:t>A.P.,find</w:t>
      </w:r>
      <w:proofErr w:type="spellEnd"/>
      <w:r>
        <w:t xml:space="preserve"> the value of x.</w:t>
      </w:r>
    </w:p>
    <w:p w:rsidR="00294A3F" w:rsidRDefault="00885BFB" w:rsidP="00294A3F">
      <w:pPr>
        <w:pStyle w:val="NoSpacing"/>
      </w:pPr>
      <w:r>
        <w:t>11</w:t>
      </w:r>
      <w:r w:rsidR="00294A3F">
        <w:t>. Point</w:t>
      </w:r>
      <w:r>
        <w:t xml:space="preserve"> </w:t>
      </w:r>
      <w:proofErr w:type="gramStart"/>
      <w:r>
        <w:t>P(</w:t>
      </w:r>
      <w:proofErr w:type="gramEnd"/>
      <w:r>
        <w:t xml:space="preserve">5,-3) is one of the two points of trisection of the segment joining the points A(7,-2)and </w:t>
      </w:r>
    </w:p>
    <w:p w:rsidR="00885BFB" w:rsidRDefault="00294A3F" w:rsidP="00294A3F">
      <w:pPr>
        <w:pStyle w:val="NoSpacing"/>
      </w:pPr>
      <w:r>
        <w:t xml:space="preserve">       </w:t>
      </w:r>
      <w:proofErr w:type="gramStart"/>
      <w:r w:rsidR="00885BFB">
        <w:t>B(</w:t>
      </w:r>
      <w:proofErr w:type="gramEnd"/>
      <w:r w:rsidR="00885BFB">
        <w:t xml:space="preserve">1,-5) near to </w:t>
      </w:r>
      <w:r>
        <w:t>A. Find</w:t>
      </w:r>
      <w:r w:rsidR="00885BFB">
        <w:t xml:space="preserve"> the coordinates of the other point of trisection.</w:t>
      </w:r>
    </w:p>
    <w:p w:rsidR="00294A3F" w:rsidRDefault="00885BFB" w:rsidP="00294A3F">
      <w:pPr>
        <w:pStyle w:val="NoSpacing"/>
      </w:pPr>
      <w:r>
        <w:t>12</w:t>
      </w:r>
      <w:r w:rsidR="00100F2E">
        <w:t>. In</w:t>
      </w:r>
      <w:r>
        <w:t xml:space="preserve"> </w:t>
      </w:r>
      <w:proofErr w:type="gramStart"/>
      <w:r>
        <w:t>figure ,TP</w:t>
      </w:r>
      <w:proofErr w:type="gramEnd"/>
      <w:r>
        <w:t xml:space="preserve"> and TQ are tangents from T to the circle with </w:t>
      </w:r>
      <w:proofErr w:type="spellStart"/>
      <w:r>
        <w:t>centre</w:t>
      </w:r>
      <w:proofErr w:type="spellEnd"/>
      <w:r>
        <w:t xml:space="preserve"> O and R is any point on the circle .If </w:t>
      </w:r>
      <w:r w:rsidR="00294A3F">
        <w:t xml:space="preserve">      </w:t>
      </w:r>
    </w:p>
    <w:p w:rsidR="00885BFB" w:rsidRDefault="00294A3F" w:rsidP="00294A3F">
      <w:pPr>
        <w:pStyle w:val="NoSpacing"/>
      </w:pPr>
      <w:r>
        <w:t xml:space="preserve">      </w:t>
      </w:r>
      <w:r w:rsidR="00885BFB">
        <w:t>AB is a tangent to the circle at R</w:t>
      </w:r>
      <w:r w:rsidR="00100F2E">
        <w:t>, prove</w:t>
      </w:r>
      <w:r w:rsidR="00885BFB">
        <w:t xml:space="preserve"> that </w:t>
      </w:r>
      <w:r w:rsidR="00885BFB" w:rsidRPr="00885BFB">
        <w:rPr>
          <w:position w:val="-6"/>
        </w:rPr>
        <w:object w:dxaOrig="2060" w:dyaOrig="279">
          <v:shape id="_x0000_i1032" type="#_x0000_t75" style="width:102.75pt;height:14.25pt" o:ole="">
            <v:imagedata r:id="rId21" o:title=""/>
          </v:shape>
          <o:OLEObject Type="Embed" ProgID="Equation.DSMT4" ShapeID="_x0000_i1032" DrawAspect="Content" ObjectID="_1476353565" r:id="rId22"/>
        </w:object>
      </w:r>
    </w:p>
    <w:p w:rsidR="00294A3F" w:rsidRDefault="00885BFB" w:rsidP="00294A3F">
      <w:pPr>
        <w:pStyle w:val="NoSpacing"/>
      </w:pPr>
      <w:r>
        <w:t>13</w:t>
      </w:r>
      <w:r w:rsidR="00100F2E">
        <w:t>. PQRS</w:t>
      </w:r>
      <w:r>
        <w:t xml:space="preserve"> is a square land of side 28 m .Two semicircular grass covered portions are to be made on two </w:t>
      </w:r>
    </w:p>
    <w:p w:rsidR="00885BFB" w:rsidRDefault="00294A3F" w:rsidP="00294A3F">
      <w:pPr>
        <w:pStyle w:val="NoSpacing"/>
      </w:pPr>
      <w:r>
        <w:t xml:space="preserve">       </w:t>
      </w:r>
      <w:proofErr w:type="gramStart"/>
      <w:r w:rsidR="00885BFB">
        <w:t>its</w:t>
      </w:r>
      <w:proofErr w:type="gramEnd"/>
      <w:r w:rsidR="00885BFB">
        <w:t xml:space="preserve"> opposite sides as shown in the figure .How much area will be left uncovered?</w:t>
      </w:r>
    </w:p>
    <w:p w:rsidR="00294A3F" w:rsidRDefault="00885BFB" w:rsidP="00294A3F">
      <w:pPr>
        <w:pStyle w:val="NoSpacing"/>
      </w:pPr>
      <w:r>
        <w:t>14</w:t>
      </w:r>
      <w:proofErr w:type="gramStart"/>
      <w:r>
        <w:t>.A</w:t>
      </w:r>
      <w:proofErr w:type="gramEnd"/>
      <w:r>
        <w:t xml:space="preserve"> pendulum swings through an angle of 300 and describe an are 8.8 cm in length .Find the length of </w:t>
      </w:r>
    </w:p>
    <w:p w:rsidR="00885BFB" w:rsidRDefault="00294A3F" w:rsidP="00294A3F">
      <w:pPr>
        <w:pStyle w:val="NoSpacing"/>
      </w:pPr>
      <w:r>
        <w:t xml:space="preserve">      </w:t>
      </w:r>
      <w:proofErr w:type="gramStart"/>
      <w:r w:rsidR="00885BFB">
        <w:t>the</w:t>
      </w:r>
      <w:proofErr w:type="gramEnd"/>
      <w:r w:rsidR="00885BFB">
        <w:t xml:space="preserve"> pendulum.</w:t>
      </w:r>
    </w:p>
    <w:p w:rsidR="00885BFB" w:rsidRDefault="00885BFB" w:rsidP="00294A3F">
      <w:pPr>
        <w:pStyle w:val="NoSpacing"/>
        <w:ind w:left="2880" w:firstLine="720"/>
      </w:pPr>
      <w:r>
        <w:t>Section ‘C’</w:t>
      </w:r>
    </w:p>
    <w:p w:rsidR="00885BFB" w:rsidRDefault="00294A3F" w:rsidP="00294A3F">
      <w:pPr>
        <w:pStyle w:val="NoSpacing"/>
      </w:pPr>
      <w:r>
        <w:t xml:space="preserve">       </w:t>
      </w:r>
      <w:r w:rsidR="00885BFB">
        <w:t>Question numbers 15 to 24 carry 3 marks each.</w:t>
      </w:r>
    </w:p>
    <w:p w:rsidR="00885BFB" w:rsidRDefault="00885BFB" w:rsidP="00294A3F">
      <w:pPr>
        <w:pStyle w:val="NoSpacing"/>
      </w:pPr>
      <w:r>
        <w:t>15</w:t>
      </w:r>
      <w:r w:rsidR="00100F2E">
        <w:t>. Find</w:t>
      </w:r>
      <w:r>
        <w:t xml:space="preserve"> the sum of first </w:t>
      </w:r>
      <w:proofErr w:type="spellStart"/>
      <w:r>
        <w:t>n</w:t>
      </w:r>
      <w:proofErr w:type="spellEnd"/>
      <w:r>
        <w:t xml:space="preserve"> terms of an A.P. whose nth term is 5n-1.Hence find the sum of first 20 terms.</w:t>
      </w:r>
    </w:p>
    <w:p w:rsidR="00885BFB" w:rsidRDefault="00885BFB" w:rsidP="00294A3F">
      <w:pPr>
        <w:pStyle w:val="NoSpacing"/>
      </w:pPr>
      <w:r>
        <w:t>16</w:t>
      </w:r>
      <w:r w:rsidR="00100F2E">
        <w:t>. Find</w:t>
      </w:r>
      <w:r>
        <w:t xml:space="preserve"> the roots of the following quadratic equation:</w:t>
      </w:r>
    </w:p>
    <w:p w:rsidR="00100F2E" w:rsidRDefault="00DA0675" w:rsidP="00294A3F">
      <w:pPr>
        <w:pStyle w:val="NoSpacing"/>
      </w:pPr>
      <w:r>
        <w:t>17</w:t>
      </w:r>
      <w:r w:rsidR="00100F2E">
        <w:t xml:space="preserve">. </w:t>
      </w:r>
      <w:proofErr w:type="gramStart"/>
      <w:r w:rsidR="00100F2E">
        <w:t>From</w:t>
      </w:r>
      <w:proofErr w:type="gramEnd"/>
      <w:r>
        <w:t xml:space="preserve"> a point on a bridge across a </w:t>
      </w:r>
      <w:r w:rsidR="00100F2E">
        <w:t>river, the</w:t>
      </w:r>
      <w:r>
        <w:t xml:space="preserve"> angles of depression of the banks on opposite sides of </w:t>
      </w:r>
    </w:p>
    <w:p w:rsidR="00100F2E" w:rsidRDefault="00100F2E" w:rsidP="00294A3F">
      <w:pPr>
        <w:pStyle w:val="NoSpacing"/>
      </w:pPr>
      <w:r>
        <w:t xml:space="preserve">       </w:t>
      </w:r>
      <w:proofErr w:type="gramStart"/>
      <w:r w:rsidR="00DA0675">
        <w:t>the</w:t>
      </w:r>
      <w:proofErr w:type="gramEnd"/>
      <w:r w:rsidR="00DA0675">
        <w:t xml:space="preserve"> river are 300 and 400 ,</w:t>
      </w:r>
      <w:r>
        <w:t>respectively</w:t>
      </w:r>
      <w:r w:rsidR="00DA0675">
        <w:t xml:space="preserve"> .If the bridge is at a height of 3 m form the banks, find the </w:t>
      </w:r>
    </w:p>
    <w:p w:rsidR="00DA0675" w:rsidRDefault="00100F2E" w:rsidP="00294A3F">
      <w:pPr>
        <w:pStyle w:val="NoSpacing"/>
      </w:pPr>
      <w:r>
        <w:t xml:space="preserve">        </w:t>
      </w:r>
      <w:proofErr w:type="gramStart"/>
      <w:r w:rsidR="00DA0675">
        <w:t>width</w:t>
      </w:r>
      <w:proofErr w:type="gramEnd"/>
      <w:r>
        <w:t xml:space="preserve"> </w:t>
      </w:r>
      <w:r w:rsidR="00DA0675">
        <w:t>of the river.</w:t>
      </w:r>
    </w:p>
    <w:p w:rsidR="00DA0675" w:rsidRDefault="00DA0675" w:rsidP="00294A3F">
      <w:pPr>
        <w:pStyle w:val="NoSpacing"/>
      </w:pPr>
      <w:r>
        <w:t>18</w:t>
      </w:r>
      <w:r w:rsidR="007C6DBB">
        <w:t>. Find</w:t>
      </w:r>
      <w:r>
        <w:t xml:space="preserve"> an </w:t>
      </w:r>
      <w:proofErr w:type="spellStart"/>
      <w:r>
        <w:t>A.P.whose</w:t>
      </w:r>
      <w:proofErr w:type="spellEnd"/>
      <w:r>
        <w:t xml:space="preserve"> fourth term is 9 and the sum of its sixth term and thirteenth term is 40.</w:t>
      </w:r>
    </w:p>
    <w:p w:rsidR="00DA0675" w:rsidRDefault="00DA0675" w:rsidP="00294A3F">
      <w:pPr>
        <w:pStyle w:val="NoSpacing"/>
      </w:pPr>
      <w:r>
        <w:t>19</w:t>
      </w:r>
      <w:r w:rsidR="00100F2E">
        <w:t>. Draw</w:t>
      </w:r>
      <w:r>
        <w:t xml:space="preserve"> a pair of tangents to a circle of radius 3 </w:t>
      </w:r>
      <w:r w:rsidR="00100F2E">
        <w:t>cm, which</w:t>
      </w:r>
      <w:r>
        <w:t xml:space="preserve"> are inclined to each other at an angle of 600.</w:t>
      </w:r>
    </w:p>
    <w:p w:rsidR="00966EA0" w:rsidRDefault="00DA0675" w:rsidP="00294A3F">
      <w:pPr>
        <w:pStyle w:val="NoSpacing"/>
      </w:pPr>
      <w:r>
        <w:t>20</w:t>
      </w:r>
      <w:r w:rsidR="00100F2E">
        <w:t>. Two</w:t>
      </w:r>
      <w:r>
        <w:t xml:space="preserve"> concentric circles are of radii 7 cm and r cm </w:t>
      </w:r>
      <w:r w:rsidR="00100F2E">
        <w:t>respectively, where</w:t>
      </w:r>
      <w:r>
        <w:t xml:space="preserve"> r</w:t>
      </w:r>
      <w:r w:rsidR="00100F2E">
        <w:t xml:space="preserve"> </w:t>
      </w:r>
      <w:r>
        <w:t xml:space="preserve">&gt;7.A chord of the larger circle </w:t>
      </w:r>
    </w:p>
    <w:p w:rsidR="00DA0675" w:rsidRDefault="00966EA0" w:rsidP="00294A3F">
      <w:pPr>
        <w:pStyle w:val="NoSpacing"/>
      </w:pPr>
      <w:r>
        <w:t xml:space="preserve">      </w:t>
      </w:r>
      <w:proofErr w:type="gramStart"/>
      <w:r w:rsidR="00DA0675">
        <w:t>,of</w:t>
      </w:r>
      <w:proofErr w:type="gramEnd"/>
      <w:r w:rsidR="00DA0675">
        <w:t xml:space="preserve"> length 48 cm ,touches the smaller circle .Find the value of r.</w:t>
      </w:r>
    </w:p>
    <w:p w:rsidR="00966EA0" w:rsidRDefault="00DA0675" w:rsidP="00294A3F">
      <w:pPr>
        <w:pStyle w:val="NoSpacing"/>
      </w:pPr>
      <w:r>
        <w:t>21</w:t>
      </w:r>
      <w:r w:rsidR="00100F2E">
        <w:t>. In</w:t>
      </w:r>
      <w:r>
        <w:t xml:space="preserve"> </w:t>
      </w:r>
      <w:r w:rsidR="00100F2E">
        <w:t>figure, APB</w:t>
      </w:r>
      <w:r>
        <w:t xml:space="preserve"> and CQD are semi-circles of diameter 7 cm </w:t>
      </w:r>
      <w:r w:rsidR="00100F2E">
        <w:t>each, while</w:t>
      </w:r>
      <w:r>
        <w:t xml:space="preserve"> ARC and BSD are semi-circles of </w:t>
      </w:r>
    </w:p>
    <w:p w:rsidR="00DA0675" w:rsidRDefault="00966EA0" w:rsidP="00294A3F">
      <w:pPr>
        <w:pStyle w:val="NoSpacing"/>
      </w:pPr>
      <w:r>
        <w:t xml:space="preserve">       </w:t>
      </w:r>
      <w:proofErr w:type="gramStart"/>
      <w:r w:rsidR="00DA0675">
        <w:t>diameter</w:t>
      </w:r>
      <w:proofErr w:type="gramEnd"/>
      <w:r w:rsidR="00DA0675">
        <w:t xml:space="preserve"> 14 cm .Find the perimeter of the shaded region.</w:t>
      </w:r>
    </w:p>
    <w:p w:rsidR="00F95330" w:rsidRDefault="00F95330" w:rsidP="00F95330">
      <w:pPr>
        <w:pStyle w:val="NoSpacing"/>
        <w:jc w:val="center"/>
      </w:pPr>
      <w:r w:rsidRPr="00F95330">
        <w:rPr>
          <w:noProof/>
          <w:lang w:val="en-IN" w:eastAsia="en-IN"/>
        </w:rPr>
        <w:drawing>
          <wp:inline distT="0" distB="0" distL="0" distR="0">
            <wp:extent cx="2171700" cy="1352550"/>
            <wp:effectExtent l="19050" t="0" r="0" b="0"/>
            <wp:docPr id="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6EA0" w:rsidRDefault="00DA0675" w:rsidP="00294A3F">
      <w:pPr>
        <w:pStyle w:val="NoSpacing"/>
      </w:pPr>
      <w:r>
        <w:t>22</w:t>
      </w:r>
      <w:r w:rsidR="00100F2E">
        <w:t>. Two</w:t>
      </w:r>
      <w:r>
        <w:t xml:space="preserve"> different dice are thrown at the same time .Find the probability that the sum of the two </w:t>
      </w:r>
    </w:p>
    <w:p w:rsidR="00DA0675" w:rsidRDefault="00966EA0" w:rsidP="00294A3F">
      <w:pPr>
        <w:pStyle w:val="NoSpacing"/>
      </w:pPr>
      <w:r>
        <w:t xml:space="preserve">       </w:t>
      </w:r>
      <w:proofErr w:type="gramStart"/>
      <w:r w:rsidR="00DA0675">
        <w:t>numbers</w:t>
      </w:r>
      <w:proofErr w:type="gramEnd"/>
      <w:r w:rsidR="00DA0675">
        <w:t xml:space="preserve"> appearing on the top of the dice is 7.</w:t>
      </w:r>
    </w:p>
    <w:p w:rsidR="00966EA0" w:rsidRDefault="00DA0675" w:rsidP="00294A3F">
      <w:pPr>
        <w:pStyle w:val="NoSpacing"/>
      </w:pPr>
      <w:r>
        <w:t xml:space="preserve">23.The dimensions of a metallic are 100 cm X 80 cm X 64 </w:t>
      </w:r>
      <w:proofErr w:type="spellStart"/>
      <w:r>
        <w:t>cm.It</w:t>
      </w:r>
      <w:proofErr w:type="spellEnd"/>
      <w:r>
        <w:t xml:space="preserve"> is melted and recast into a cube .Find the </w:t>
      </w:r>
    </w:p>
    <w:p w:rsidR="00DA0675" w:rsidRDefault="00966EA0" w:rsidP="00294A3F">
      <w:pPr>
        <w:pStyle w:val="NoSpacing"/>
      </w:pPr>
      <w:r>
        <w:t xml:space="preserve">       </w:t>
      </w:r>
      <w:proofErr w:type="gramStart"/>
      <w:r w:rsidR="00DA0675">
        <w:t>surface</w:t>
      </w:r>
      <w:proofErr w:type="gramEnd"/>
      <w:r w:rsidR="00DA0675">
        <w:t xml:space="preserve"> area of the cube.</w:t>
      </w:r>
    </w:p>
    <w:p w:rsidR="00966EA0" w:rsidRDefault="00DA0675" w:rsidP="00294A3F">
      <w:pPr>
        <w:pStyle w:val="NoSpacing"/>
      </w:pPr>
      <w:r>
        <w:t>24</w:t>
      </w:r>
      <w:r w:rsidR="009E5DDC">
        <w:t>. A</w:t>
      </w:r>
      <w:r>
        <w:t xml:space="preserve"> copper rod of diameter 1 cm and length 8 cm is drawn into a wire of length 18 m of uniform </w:t>
      </w:r>
    </w:p>
    <w:p w:rsidR="00DA0675" w:rsidRDefault="00966EA0" w:rsidP="00294A3F">
      <w:pPr>
        <w:pStyle w:val="NoSpacing"/>
      </w:pPr>
      <w:r>
        <w:t xml:space="preserve">      </w:t>
      </w:r>
      <w:proofErr w:type="gramStart"/>
      <w:r w:rsidR="00DA0675">
        <w:t>thickness</w:t>
      </w:r>
      <w:proofErr w:type="gramEnd"/>
      <w:r w:rsidR="00DA0675">
        <w:t xml:space="preserve"> .Find the thickness of the wire.</w:t>
      </w:r>
    </w:p>
    <w:p w:rsidR="00DA0675" w:rsidRDefault="00100F2E" w:rsidP="00966EA0">
      <w:pPr>
        <w:pStyle w:val="NoSpacing"/>
        <w:ind w:left="2880" w:firstLine="720"/>
      </w:pPr>
      <w:r>
        <w:t>Section; D’</w:t>
      </w:r>
    </w:p>
    <w:p w:rsidR="00DA0675" w:rsidRDefault="00966EA0" w:rsidP="00294A3F">
      <w:pPr>
        <w:pStyle w:val="NoSpacing"/>
      </w:pPr>
      <w:r>
        <w:t xml:space="preserve">       </w:t>
      </w:r>
      <w:r w:rsidR="00DA0675">
        <w:t>Question numbers 25 to 34 carry 4 marks each.</w:t>
      </w:r>
    </w:p>
    <w:p w:rsidR="00DA0675" w:rsidRDefault="00DA0675" w:rsidP="00294A3F">
      <w:pPr>
        <w:pStyle w:val="NoSpacing"/>
      </w:pPr>
      <w:r>
        <w:t>25.Prove that the point A(4,3),B(6,4),(5,-6)and D(3,-7)in that order are the vertices of a parallelogram.</w:t>
      </w:r>
    </w:p>
    <w:p w:rsidR="00966EA0" w:rsidRDefault="00DA0675" w:rsidP="00294A3F">
      <w:pPr>
        <w:pStyle w:val="NoSpacing"/>
      </w:pPr>
      <w:r>
        <w:t>26</w:t>
      </w:r>
      <w:r w:rsidR="00100F2E">
        <w:t>. The</w:t>
      </w:r>
      <w:r>
        <w:t xml:space="preserve"> points </w:t>
      </w:r>
      <w:proofErr w:type="gramStart"/>
      <w:r>
        <w:t>A(</w:t>
      </w:r>
      <w:proofErr w:type="gramEnd"/>
      <w:r>
        <w:t xml:space="preserve">2,9),B(a,5),C(5,5) are the vertices of a triangle ABC right angled at </w:t>
      </w:r>
      <w:proofErr w:type="spellStart"/>
      <w:r>
        <w:t>B.Find</w:t>
      </w:r>
      <w:proofErr w:type="spellEnd"/>
      <w:r>
        <w:t xml:space="preserve"> the value of ‘a’ </w:t>
      </w:r>
    </w:p>
    <w:p w:rsidR="00DA0675" w:rsidRDefault="00966EA0" w:rsidP="00294A3F">
      <w:pPr>
        <w:pStyle w:val="NoSpacing"/>
      </w:pPr>
      <w:r>
        <w:t xml:space="preserve">       </w:t>
      </w:r>
      <w:proofErr w:type="gramStart"/>
      <w:r w:rsidR="00DA0675">
        <w:t>and</w:t>
      </w:r>
      <w:proofErr w:type="gramEnd"/>
      <w:r w:rsidR="00DA0675">
        <w:t xml:space="preserve"> hence the area of </w:t>
      </w:r>
      <w:r w:rsidR="00DA0675" w:rsidRPr="00DA0675">
        <w:rPr>
          <w:position w:val="-6"/>
        </w:rPr>
        <w:object w:dxaOrig="760" w:dyaOrig="279">
          <v:shape id="_x0000_i1033" type="#_x0000_t75" style="width:38.25pt;height:14.25pt" o:ole="">
            <v:imagedata r:id="rId24" o:title=""/>
          </v:shape>
          <o:OLEObject Type="Embed" ProgID="Equation.DSMT4" ShapeID="_x0000_i1033" DrawAspect="Content" ObjectID="_1476353566" r:id="rId25"/>
        </w:object>
      </w:r>
    </w:p>
    <w:p w:rsidR="00966EA0" w:rsidRDefault="00DA0675" w:rsidP="00294A3F">
      <w:pPr>
        <w:pStyle w:val="NoSpacing"/>
      </w:pPr>
      <w:r>
        <w:t>27</w:t>
      </w:r>
      <w:r w:rsidR="009E5DDC">
        <w:t>. A</w:t>
      </w:r>
      <w:r>
        <w:t xml:space="preserve"> train travels at a </w:t>
      </w:r>
      <w:r w:rsidR="00100F2E">
        <w:t>certain</w:t>
      </w:r>
      <w:r>
        <w:t xml:space="preserve"> average speed for distance of 63 km</w:t>
      </w:r>
      <w:r w:rsidR="00100F2E">
        <w:t xml:space="preserve"> a</w:t>
      </w:r>
      <w:r>
        <w:t xml:space="preserve">nd then travels distance of 72 km at </w:t>
      </w:r>
    </w:p>
    <w:p w:rsidR="00966EA0" w:rsidRDefault="00966EA0" w:rsidP="00294A3F">
      <w:pPr>
        <w:pStyle w:val="NoSpacing"/>
      </w:pPr>
      <w:r>
        <w:t xml:space="preserve">      </w:t>
      </w:r>
      <w:proofErr w:type="gramStart"/>
      <w:r w:rsidR="00DA0675">
        <w:t>an</w:t>
      </w:r>
      <w:proofErr w:type="gramEnd"/>
      <w:r w:rsidR="00DA0675">
        <w:t xml:space="preserve"> average speed of 6 km/h more than its original speed .If it takes 3 hours to complete the </w:t>
      </w:r>
      <w:r w:rsidR="00100F2E">
        <w:t>total</w:t>
      </w:r>
      <w:r w:rsidR="00DA0675">
        <w:t xml:space="preserve"> </w:t>
      </w:r>
      <w:r>
        <w:t xml:space="preserve">  </w:t>
      </w:r>
    </w:p>
    <w:p w:rsidR="00DA0675" w:rsidRDefault="00966EA0" w:rsidP="00294A3F">
      <w:pPr>
        <w:pStyle w:val="NoSpacing"/>
      </w:pPr>
      <w:r>
        <w:lastRenderedPageBreak/>
        <w:t xml:space="preserve">       </w:t>
      </w:r>
      <w:proofErr w:type="gramStart"/>
      <w:r w:rsidR="009E5DDC">
        <w:t>journey</w:t>
      </w:r>
      <w:proofErr w:type="gramEnd"/>
      <w:r w:rsidR="009E5DDC">
        <w:t>, what</w:t>
      </w:r>
      <w:r w:rsidR="00DA0675">
        <w:t xml:space="preserve"> is its original average speed?</w:t>
      </w:r>
    </w:p>
    <w:p w:rsidR="00DA0675" w:rsidRDefault="00DA0675" w:rsidP="00294A3F">
      <w:pPr>
        <w:pStyle w:val="NoSpacing"/>
      </w:pPr>
      <w:r>
        <w:t>28</w:t>
      </w:r>
      <w:r w:rsidR="00100F2E">
        <w:t>. The</w:t>
      </w:r>
      <w:r>
        <w:t xml:space="preserve"> sum of n</w:t>
      </w:r>
      <w:r w:rsidR="00100F2E">
        <w:t>, 2n, 3n</w:t>
      </w:r>
      <w:r>
        <w:t xml:space="preserve"> terms of an </w:t>
      </w:r>
      <w:proofErr w:type="spellStart"/>
      <w:r>
        <w:t>A.P.are</w:t>
      </w:r>
      <w:proofErr w:type="spellEnd"/>
      <w:r w:rsidR="00CE1082" w:rsidRPr="00CE1082">
        <w:rPr>
          <w:position w:val="-12"/>
        </w:rPr>
        <w:object w:dxaOrig="880" w:dyaOrig="360">
          <v:shape id="_x0000_i1034" type="#_x0000_t75" style="width:44.25pt;height:18pt" o:ole="">
            <v:imagedata r:id="rId26" o:title=""/>
          </v:shape>
          <o:OLEObject Type="Embed" ProgID="Equation.DSMT4" ShapeID="_x0000_i1034" DrawAspect="Content" ObjectID="_1476353567" r:id="rId27"/>
        </w:object>
      </w:r>
      <w:r w:rsidR="00CE1082">
        <w:t xml:space="preserve"> </w:t>
      </w:r>
      <w:r>
        <w:t>respectively .Prove that:</w:t>
      </w:r>
      <w:r w:rsidRPr="00DA0675">
        <w:t xml:space="preserve"> </w:t>
      </w:r>
      <w:r w:rsidRPr="00DA0675">
        <w:rPr>
          <w:position w:val="-12"/>
        </w:rPr>
        <w:object w:dxaOrig="1560" w:dyaOrig="360">
          <v:shape id="_x0000_i1035" type="#_x0000_t75" style="width:78pt;height:18pt" o:ole="">
            <v:imagedata r:id="rId28" o:title=""/>
          </v:shape>
          <o:OLEObject Type="Embed" ProgID="Equation.DSMT4" ShapeID="_x0000_i1035" DrawAspect="Content" ObjectID="_1476353568" r:id="rId29"/>
        </w:object>
      </w:r>
    </w:p>
    <w:p w:rsidR="009E5DDC" w:rsidRDefault="00100F2E" w:rsidP="00294A3F">
      <w:pPr>
        <w:pStyle w:val="NoSpacing"/>
      </w:pPr>
      <w:r>
        <w:t>29</w:t>
      </w:r>
      <w:r w:rsidR="009E5DDC">
        <w:t>. A</w:t>
      </w:r>
      <w:r>
        <w:t xml:space="preserve"> strength</w:t>
      </w:r>
      <w:r w:rsidR="00CE1082">
        <w:t xml:space="preserve"> </w:t>
      </w:r>
      <w:r>
        <w:t>highway</w:t>
      </w:r>
      <w:r w:rsidR="00CE1082">
        <w:t xml:space="preserve"> leads to the foot of a tower .A man standing at the top of the tower observes a </w:t>
      </w:r>
    </w:p>
    <w:p w:rsidR="009E5DDC" w:rsidRDefault="009E5DDC" w:rsidP="00294A3F">
      <w:pPr>
        <w:pStyle w:val="NoSpacing"/>
      </w:pPr>
      <w:r>
        <w:t xml:space="preserve">       </w:t>
      </w:r>
      <w:proofErr w:type="gramStart"/>
      <w:r w:rsidR="00CE1082">
        <w:t>ca</w:t>
      </w:r>
      <w:r>
        <w:t>r</w:t>
      </w:r>
      <w:proofErr w:type="gramEnd"/>
      <w:r w:rsidR="00966EA0">
        <w:t xml:space="preserve"> </w:t>
      </w:r>
      <w:r w:rsidR="00CE1082">
        <w:t xml:space="preserve">at an angle of depression of 300 ,which is approaching the foot of the tower with a uniform </w:t>
      </w:r>
    </w:p>
    <w:p w:rsidR="009E5DDC" w:rsidRDefault="009E5DDC" w:rsidP="00294A3F">
      <w:pPr>
        <w:pStyle w:val="NoSpacing"/>
      </w:pPr>
      <w:r>
        <w:t xml:space="preserve">       </w:t>
      </w:r>
      <w:proofErr w:type="gramStart"/>
      <w:r w:rsidR="00CE1082">
        <w:t xml:space="preserve">speed </w:t>
      </w:r>
      <w:r w:rsidR="00966EA0">
        <w:t xml:space="preserve"> </w:t>
      </w:r>
      <w:r w:rsidR="00CE1082">
        <w:t>.</w:t>
      </w:r>
      <w:proofErr w:type="gramEnd"/>
      <w:r w:rsidR="00CE1082">
        <w:t xml:space="preserve">10 second </w:t>
      </w:r>
      <w:r w:rsidR="00100F2E">
        <w:t>later, the</w:t>
      </w:r>
      <w:r w:rsidR="00CE1082">
        <w:t xml:space="preserve"> angle of depression of the car is found to be 600.Find the time taken by </w:t>
      </w:r>
    </w:p>
    <w:p w:rsidR="00CE1082" w:rsidRDefault="009E5DDC" w:rsidP="00294A3F">
      <w:pPr>
        <w:pStyle w:val="NoSpacing"/>
      </w:pPr>
      <w:r>
        <w:t xml:space="preserve">       </w:t>
      </w:r>
      <w:proofErr w:type="gramStart"/>
      <w:r w:rsidR="00CE1082">
        <w:t>the</w:t>
      </w:r>
      <w:proofErr w:type="gramEnd"/>
      <w:r w:rsidR="00CE1082">
        <w:t xml:space="preserve"> car to reach the foot of the tower from this point.</w:t>
      </w:r>
    </w:p>
    <w:p w:rsidR="00966EA0" w:rsidRDefault="00CE1082" w:rsidP="00294A3F">
      <w:pPr>
        <w:pStyle w:val="NoSpacing"/>
      </w:pPr>
      <w:r>
        <w:t>30</w:t>
      </w:r>
      <w:r w:rsidR="00100F2E">
        <w:t xml:space="preserve">. </w:t>
      </w:r>
      <w:proofErr w:type="spellStart"/>
      <w:r w:rsidR="00100F2E">
        <w:t>Hari</w:t>
      </w:r>
      <w:proofErr w:type="gramStart"/>
      <w:r w:rsidR="00100F2E">
        <w:t>,a</w:t>
      </w:r>
      <w:proofErr w:type="spellEnd"/>
      <w:proofErr w:type="gramEnd"/>
      <w:r>
        <w:t xml:space="preserve"> cold milk-seller has set up his cold milk </w:t>
      </w:r>
      <w:r w:rsidR="00100F2E">
        <w:t>shop. He</w:t>
      </w:r>
      <w:r>
        <w:t xml:space="preserve"> has two types of glasses in the shape of a </w:t>
      </w:r>
    </w:p>
    <w:p w:rsidR="00966EA0" w:rsidRDefault="00966EA0" w:rsidP="00294A3F">
      <w:pPr>
        <w:pStyle w:val="NoSpacing"/>
      </w:pPr>
      <w:r>
        <w:t xml:space="preserve">       </w:t>
      </w:r>
      <w:proofErr w:type="gramStart"/>
      <w:r w:rsidR="00CE1082">
        <w:t>frustum</w:t>
      </w:r>
      <w:proofErr w:type="gramEnd"/>
      <w:r w:rsidR="00CE1082">
        <w:t xml:space="preserve"> of cone whose radii of the ends of </w:t>
      </w:r>
      <w:r w:rsidR="00100F2E">
        <w:t>frustum</w:t>
      </w:r>
      <w:r w:rsidR="00CE1082">
        <w:t xml:space="preserve"> are 6 cm and 3 cm to serve the customers .The </w:t>
      </w:r>
    </w:p>
    <w:p w:rsidR="00CE1082" w:rsidRDefault="00966EA0" w:rsidP="00294A3F">
      <w:pPr>
        <w:pStyle w:val="NoSpacing"/>
      </w:pPr>
      <w:r>
        <w:t xml:space="preserve">      </w:t>
      </w:r>
      <w:proofErr w:type="gramStart"/>
      <w:r w:rsidR="00CE1082">
        <w:t>height</w:t>
      </w:r>
      <w:proofErr w:type="gramEnd"/>
      <w:r w:rsidR="00CE1082">
        <w:t xml:space="preserve"> of the glass is 10 cm.</w:t>
      </w:r>
    </w:p>
    <w:p w:rsidR="0090013F" w:rsidRDefault="0090013F" w:rsidP="0090013F">
      <w:pPr>
        <w:pStyle w:val="NoSpacing"/>
        <w:jc w:val="center"/>
      </w:pPr>
      <w:r>
        <w:rPr>
          <w:noProof/>
          <w:lang w:val="en-IN" w:eastAsia="en-IN"/>
        </w:rPr>
        <w:drawing>
          <wp:inline distT="0" distB="0" distL="0" distR="0">
            <wp:extent cx="5067300" cy="1828800"/>
            <wp:effectExtent l="1905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300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1082" w:rsidRDefault="00966EA0" w:rsidP="00294A3F">
      <w:pPr>
        <w:pStyle w:val="NoSpacing"/>
      </w:pPr>
      <w:r>
        <w:t xml:space="preserve">     </w:t>
      </w:r>
      <w:r w:rsidR="00CE1082">
        <w:t xml:space="preserve">He decided to serve the customers in </w:t>
      </w:r>
      <w:proofErr w:type="gramStart"/>
      <w:r w:rsidR="00CE1082">
        <w:t>A</w:t>
      </w:r>
      <w:proofErr w:type="gramEnd"/>
      <w:r w:rsidR="00CE1082">
        <w:t xml:space="preserve"> type of glasses.</w:t>
      </w:r>
    </w:p>
    <w:p w:rsidR="00CE1082" w:rsidRDefault="00966EA0" w:rsidP="00294A3F">
      <w:pPr>
        <w:pStyle w:val="NoSpacing"/>
      </w:pPr>
      <w:r>
        <w:t xml:space="preserve">     </w:t>
      </w:r>
      <w:r w:rsidR="00CE1082">
        <w:t>(</w:t>
      </w:r>
      <w:proofErr w:type="gramStart"/>
      <w:r w:rsidR="00CE1082">
        <w:t>i</w:t>
      </w:r>
      <w:proofErr w:type="gramEnd"/>
      <w:r w:rsidR="00CE1082">
        <w:t xml:space="preserve">)Find the volume of </w:t>
      </w:r>
      <w:r w:rsidR="00100F2E">
        <w:t>glass</w:t>
      </w:r>
      <w:r w:rsidR="00CE1082">
        <w:t xml:space="preserve"> of type A. </w:t>
      </w:r>
      <w:r w:rsidR="009E5DDC">
        <w:t xml:space="preserve">  </w:t>
      </w:r>
      <w:r>
        <w:t xml:space="preserve">  </w:t>
      </w:r>
      <w:r w:rsidR="00CE1082">
        <w:t>(ii)Which glass has the less capacity?</w:t>
      </w:r>
    </w:p>
    <w:p w:rsidR="00CE1082" w:rsidRDefault="009E5DDC" w:rsidP="00294A3F">
      <w:pPr>
        <w:pStyle w:val="NoSpacing"/>
      </w:pPr>
      <w:r>
        <w:t xml:space="preserve">     </w:t>
      </w:r>
      <w:r w:rsidR="00CE1082">
        <w:t xml:space="preserve">(iii)By choosing a glass of </w:t>
      </w:r>
      <w:r w:rsidR="00100F2E">
        <w:t>type</w:t>
      </w:r>
      <w:r w:rsidR="00CE1082">
        <w:t xml:space="preserve"> A, which value is </w:t>
      </w:r>
      <w:proofErr w:type="spellStart"/>
      <w:r w:rsidR="00CE1082">
        <w:t>depecited</w:t>
      </w:r>
      <w:proofErr w:type="spellEnd"/>
      <w:r w:rsidR="00CE1082">
        <w:t xml:space="preserve"> by cold milk-seller </w:t>
      </w:r>
      <w:proofErr w:type="spellStart"/>
      <w:r w:rsidR="00CE1082">
        <w:t>Hari</w:t>
      </w:r>
      <w:proofErr w:type="spellEnd"/>
      <w:r w:rsidR="00CE1082">
        <w:t>?</w:t>
      </w:r>
    </w:p>
    <w:p w:rsidR="007C4680" w:rsidRDefault="007C4680" w:rsidP="00294A3F">
      <w:pPr>
        <w:pStyle w:val="NoSpacing"/>
      </w:pPr>
      <w:r>
        <w:t>31</w:t>
      </w:r>
      <w:r w:rsidR="00100F2E">
        <w:t>. Prove</w:t>
      </w:r>
      <w:r>
        <w:t xml:space="preserve"> that the lengths of tangents drawn from an external point to a circle are equal.</w:t>
      </w:r>
    </w:p>
    <w:p w:rsidR="00966EA0" w:rsidRDefault="007C4680" w:rsidP="00294A3F">
      <w:pPr>
        <w:pStyle w:val="NoSpacing"/>
      </w:pPr>
      <w:r>
        <w:t>32</w:t>
      </w:r>
      <w:r w:rsidR="009E5DDC">
        <w:t>. From</w:t>
      </w:r>
      <w:r>
        <w:t xml:space="preserve"> a solid cylinder of height 14 cm and base diameter 7 </w:t>
      </w:r>
      <w:r w:rsidR="009E5DDC">
        <w:t>cm, two</w:t>
      </w:r>
      <w:r>
        <w:t xml:space="preserve"> equal conical holes each of radius </w:t>
      </w:r>
    </w:p>
    <w:p w:rsidR="007C4680" w:rsidRDefault="00966EA0" w:rsidP="00294A3F">
      <w:pPr>
        <w:pStyle w:val="NoSpacing"/>
      </w:pPr>
      <w:r>
        <w:t xml:space="preserve">      </w:t>
      </w:r>
      <w:r w:rsidR="007C4680">
        <w:t xml:space="preserve">2.1 cm and height 4 cm are cut </w:t>
      </w:r>
      <w:proofErr w:type="spellStart"/>
      <w:r w:rsidR="00100F2E">
        <w:t>of</w:t>
      </w:r>
      <w:proofErr w:type="spellEnd"/>
      <w:r w:rsidR="00100F2E">
        <w:t>. Find</w:t>
      </w:r>
      <w:r w:rsidR="007C4680">
        <w:t xml:space="preserve"> the volume of the remaining solid.</w:t>
      </w:r>
    </w:p>
    <w:p w:rsidR="00966EA0" w:rsidRDefault="007C4680" w:rsidP="00294A3F">
      <w:pPr>
        <w:pStyle w:val="NoSpacing"/>
      </w:pPr>
      <w:r>
        <w:t>33</w:t>
      </w:r>
      <w:r w:rsidR="009E5DDC">
        <w:t>. In</w:t>
      </w:r>
      <w:r>
        <w:t xml:space="preserve"> </w:t>
      </w:r>
      <w:r w:rsidR="00100F2E">
        <w:t>figure, a</w:t>
      </w:r>
      <w:r>
        <w:t xml:space="preserve"> triangle ABC is drawn to circumscribe a circle of radius 2 cm such that the segments BD </w:t>
      </w:r>
    </w:p>
    <w:p w:rsidR="00966EA0" w:rsidRDefault="00966EA0" w:rsidP="00294A3F">
      <w:pPr>
        <w:pStyle w:val="NoSpacing"/>
      </w:pPr>
      <w:r>
        <w:t xml:space="preserve">      </w:t>
      </w:r>
      <w:proofErr w:type="gramStart"/>
      <w:r w:rsidR="007C4680">
        <w:t>and</w:t>
      </w:r>
      <w:proofErr w:type="gramEnd"/>
      <w:r w:rsidR="007C4680">
        <w:t xml:space="preserve"> Dc into which BC is divided by the point of content </w:t>
      </w:r>
      <w:proofErr w:type="spellStart"/>
      <w:r w:rsidR="007C4680">
        <w:t>D are</w:t>
      </w:r>
      <w:proofErr w:type="spellEnd"/>
      <w:r w:rsidR="007C4680">
        <w:t xml:space="preserve"> of lengths 4 mc and 3 cm respectively .If </w:t>
      </w:r>
      <w:r>
        <w:t xml:space="preserve">   </w:t>
      </w:r>
    </w:p>
    <w:p w:rsidR="007C4680" w:rsidRDefault="00966EA0" w:rsidP="00294A3F">
      <w:pPr>
        <w:pStyle w:val="NoSpacing"/>
      </w:pPr>
      <w:r>
        <w:t xml:space="preserve">        </w:t>
      </w:r>
      <w:proofErr w:type="gramStart"/>
      <w:r w:rsidR="007C4680">
        <w:t>area</w:t>
      </w:r>
      <w:proofErr w:type="gramEnd"/>
      <w:r w:rsidR="007C4680">
        <w:t xml:space="preserve"> of </w:t>
      </w:r>
      <w:r w:rsidR="007C4680" w:rsidRPr="007C4680">
        <w:rPr>
          <w:position w:val="-10"/>
        </w:rPr>
        <w:object w:dxaOrig="1600" w:dyaOrig="360">
          <v:shape id="_x0000_i1036" type="#_x0000_t75" style="width:81pt;height:18pt" o:ole="">
            <v:imagedata r:id="rId31" o:title=""/>
          </v:shape>
          <o:OLEObject Type="Embed" ProgID="Equation.DSMT4" ShapeID="_x0000_i1036" DrawAspect="Content" ObjectID="_1476353569" r:id="rId32"/>
        </w:object>
      </w:r>
      <w:r w:rsidR="007C4680">
        <w:t>,then find the lengths of sides AB and AC.</w:t>
      </w:r>
    </w:p>
    <w:p w:rsidR="0090013F" w:rsidRDefault="0090013F" w:rsidP="0090013F">
      <w:pPr>
        <w:pStyle w:val="NoSpacing"/>
        <w:jc w:val="center"/>
      </w:pPr>
      <w:r w:rsidRPr="0090013F">
        <w:rPr>
          <w:noProof/>
          <w:lang w:val="en-IN" w:eastAsia="en-IN"/>
        </w:rPr>
        <w:drawing>
          <wp:inline distT="0" distB="0" distL="0" distR="0">
            <wp:extent cx="2171700" cy="1019175"/>
            <wp:effectExtent l="19050" t="0" r="0" b="0"/>
            <wp:docPr id="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01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6EA0" w:rsidRDefault="00DA2CAA" w:rsidP="00294A3F">
      <w:pPr>
        <w:pStyle w:val="NoSpacing"/>
      </w:pPr>
      <w:r>
        <w:t>34</w:t>
      </w:r>
      <w:r w:rsidR="009E5DDC">
        <w:t>. A</w:t>
      </w:r>
      <w:r>
        <w:t xml:space="preserve"> circular targe</w:t>
      </w:r>
      <w:r w:rsidR="007C4680">
        <w:t xml:space="preserve">t of radius 11 cm consists of an inner circle of radius 5 cm and three concentric circles </w:t>
      </w:r>
    </w:p>
    <w:p w:rsidR="00966EA0" w:rsidRDefault="00966EA0" w:rsidP="00294A3F">
      <w:pPr>
        <w:pStyle w:val="NoSpacing"/>
      </w:pPr>
      <w:r>
        <w:t xml:space="preserve">      </w:t>
      </w:r>
      <w:r w:rsidR="007C4680">
        <w:t xml:space="preserve">with same </w:t>
      </w:r>
      <w:proofErr w:type="spellStart"/>
      <w:r w:rsidR="007C4680">
        <w:t>centre</w:t>
      </w:r>
      <w:proofErr w:type="spellEnd"/>
      <w:r w:rsidR="007C4680">
        <w:t xml:space="preserve"> of radii 7 cm,</w:t>
      </w:r>
      <w:r w:rsidR="00654B81">
        <w:t xml:space="preserve"> </w:t>
      </w:r>
      <w:r w:rsidR="007C4680">
        <w:t xml:space="preserve">9 cm and 0cm dividing the target into four regions .If a shot hit the </w:t>
      </w:r>
    </w:p>
    <w:p w:rsidR="00966EA0" w:rsidRDefault="00966EA0" w:rsidP="00294A3F">
      <w:pPr>
        <w:pStyle w:val="NoSpacing"/>
      </w:pPr>
      <w:r>
        <w:t xml:space="preserve">       </w:t>
      </w:r>
      <w:proofErr w:type="gramStart"/>
      <w:r w:rsidR="007C4680">
        <w:t>target</w:t>
      </w:r>
      <w:proofErr w:type="gramEnd"/>
      <w:r w:rsidR="007C4680">
        <w:t xml:space="preserve"> ,find probabilities of hitting each region .If you shoot </w:t>
      </w:r>
      <w:r w:rsidR="00DA2CAA">
        <w:t>the</w:t>
      </w:r>
      <w:r w:rsidR="007C4680">
        <w:t xml:space="preserve"> </w:t>
      </w:r>
      <w:r w:rsidR="00DA2CAA">
        <w:t>target</w:t>
      </w:r>
      <w:r w:rsidR="007C4680">
        <w:t xml:space="preserve"> 121 </w:t>
      </w:r>
      <w:r w:rsidR="00DA2CAA">
        <w:t>times, what</w:t>
      </w:r>
      <w:r w:rsidR="007C4680">
        <w:t xml:space="preserve"> is your </w:t>
      </w:r>
    </w:p>
    <w:p w:rsidR="007C4680" w:rsidRDefault="00966EA0" w:rsidP="00294A3F">
      <w:pPr>
        <w:pStyle w:val="NoSpacing"/>
      </w:pPr>
      <w:r>
        <w:t xml:space="preserve">        </w:t>
      </w:r>
      <w:proofErr w:type="gramStart"/>
      <w:r w:rsidR="009E5DDC">
        <w:t>e</w:t>
      </w:r>
      <w:r w:rsidR="00100F2E">
        <w:t>xpectation</w:t>
      </w:r>
      <w:proofErr w:type="gramEnd"/>
      <w:r w:rsidR="00100F2E">
        <w:t>? Can</w:t>
      </w:r>
      <w:r w:rsidR="007C4680">
        <w:t xml:space="preserve"> you improve your performance?</w:t>
      </w:r>
    </w:p>
    <w:p w:rsidR="007C4680" w:rsidRDefault="007C4680" w:rsidP="00294A3F">
      <w:pPr>
        <w:pStyle w:val="NoSpacing"/>
      </w:pPr>
    </w:p>
    <w:p w:rsidR="007C4680" w:rsidRDefault="007C4680" w:rsidP="00294A3F">
      <w:pPr>
        <w:pStyle w:val="NoSpacing"/>
      </w:pPr>
    </w:p>
    <w:p w:rsidR="00CE1082" w:rsidRDefault="009E5DDC" w:rsidP="009E5DDC">
      <w:pPr>
        <w:pStyle w:val="NoSpacing"/>
        <w:tabs>
          <w:tab w:val="left" w:pos="7890"/>
        </w:tabs>
      </w:pPr>
      <w:r>
        <w:tab/>
      </w:r>
    </w:p>
    <w:sectPr w:rsidR="00CE1082" w:rsidSect="00E226EC">
      <w:headerReference w:type="default" r:id="rId34"/>
      <w:footerReference w:type="default" r:id="rId3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F7F90" w:rsidRDefault="009F7F90" w:rsidP="008F7758">
      <w:pPr>
        <w:spacing w:after="0" w:line="240" w:lineRule="auto"/>
      </w:pPr>
      <w:r>
        <w:separator/>
      </w:r>
    </w:p>
  </w:endnote>
  <w:endnote w:type="continuationSeparator" w:id="0">
    <w:p w:rsidR="009F7F90" w:rsidRDefault="009F7F90" w:rsidP="008F775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4508861"/>
      <w:docPartObj>
        <w:docPartGallery w:val="Page Numbers (Bottom of Page)"/>
        <w:docPartUnique/>
      </w:docPartObj>
    </w:sdtPr>
    <w:sdtEndPr/>
    <w:sdtContent>
      <w:p w:rsidR="00BF5B1A" w:rsidRDefault="001E3668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BF5B1A" w:rsidRPr="0006771D" w:rsidRDefault="00BF5B1A" w:rsidP="00BF5B1A">
    <w:pPr>
      <w:ind w:left="1170" w:hanging="360"/>
      <w:rPr>
        <w:rFonts w:ascii="Arial" w:hAnsi="Arial"/>
        <w:b/>
        <w:sz w:val="18"/>
        <w:szCs w:val="18"/>
      </w:rPr>
    </w:pPr>
    <w:r>
      <w:rPr>
        <w:rFonts w:ascii="Arial" w:hAnsi="Arial"/>
        <w:b/>
        <w:sz w:val="18"/>
        <w:szCs w:val="18"/>
      </w:rPr>
      <w:t xml:space="preserve">H.Q 4/469 </w:t>
    </w:r>
    <w:proofErr w:type="gramStart"/>
    <w:r>
      <w:rPr>
        <w:rFonts w:ascii="Arial" w:hAnsi="Arial"/>
        <w:b/>
        <w:sz w:val="18"/>
        <w:szCs w:val="18"/>
      </w:rPr>
      <w:t xml:space="preserve">GF </w:t>
    </w:r>
    <w:r w:rsidRPr="004B795C">
      <w:rPr>
        <w:rFonts w:ascii="Arial" w:hAnsi="Arial"/>
        <w:b/>
        <w:sz w:val="18"/>
        <w:szCs w:val="18"/>
      </w:rPr>
      <w:t xml:space="preserve"> ,</w:t>
    </w:r>
    <w:proofErr w:type="spellStart"/>
    <w:r w:rsidRPr="004B795C">
      <w:rPr>
        <w:rFonts w:ascii="Arial" w:hAnsi="Arial"/>
        <w:b/>
        <w:sz w:val="18"/>
        <w:szCs w:val="18"/>
      </w:rPr>
      <w:t>Vaishali</w:t>
    </w:r>
    <w:proofErr w:type="spellEnd"/>
    <w:proofErr w:type="gramEnd"/>
    <w:r w:rsidRPr="004B795C">
      <w:rPr>
        <w:rFonts w:ascii="Arial" w:hAnsi="Arial"/>
        <w:b/>
        <w:sz w:val="18"/>
        <w:szCs w:val="18"/>
      </w:rPr>
      <w:t>,</w:t>
    </w:r>
    <w:r>
      <w:rPr>
        <w:rFonts w:ascii="Arial" w:hAnsi="Arial"/>
        <w:b/>
        <w:sz w:val="18"/>
        <w:szCs w:val="18"/>
      </w:rPr>
      <w:t xml:space="preserve"> </w:t>
    </w:r>
    <w:r w:rsidRPr="004B795C">
      <w:rPr>
        <w:rFonts w:ascii="Arial" w:hAnsi="Arial"/>
        <w:b/>
        <w:sz w:val="18"/>
        <w:szCs w:val="18"/>
      </w:rPr>
      <w:t>GZB</w:t>
    </w:r>
    <w:r>
      <w:rPr>
        <w:rFonts w:ascii="Arial" w:hAnsi="Arial"/>
        <w:b/>
        <w:sz w:val="18"/>
        <w:szCs w:val="18"/>
      </w:rPr>
      <w:t xml:space="preserve"> </w:t>
    </w:r>
    <w:r w:rsidRPr="004B795C">
      <w:rPr>
        <w:rFonts w:ascii="Arial" w:hAnsi="Arial"/>
        <w:b/>
        <w:sz w:val="18"/>
        <w:szCs w:val="18"/>
      </w:rPr>
      <w:t xml:space="preserve">(U.P)   </w:t>
    </w:r>
    <w:hyperlink r:id="rId1" w:history="1">
      <w:r w:rsidRPr="004B795C">
        <w:rPr>
          <w:rStyle w:val="Hyperlink"/>
          <w:rFonts w:ascii="Arial" w:hAnsi="Arial"/>
          <w:b/>
          <w:sz w:val="18"/>
          <w:szCs w:val="18"/>
        </w:rPr>
        <w:t>www.eeeclasses.info</w:t>
      </w:r>
    </w:hyperlink>
    <w:r>
      <w:rPr>
        <w:b/>
      </w:rPr>
      <w:t xml:space="preserve">    </w:t>
    </w:r>
    <w:r w:rsidRPr="004B795C">
      <w:rPr>
        <w:rFonts w:ascii="Arial" w:hAnsi="Arial"/>
        <w:b/>
        <w:sz w:val="18"/>
        <w:szCs w:val="18"/>
      </w:rPr>
      <w:t xml:space="preserve">   01206549775</w:t>
    </w:r>
    <w:r>
      <w:rPr>
        <w:rFonts w:ascii="Arial" w:hAnsi="Arial"/>
        <w:b/>
        <w:sz w:val="18"/>
        <w:szCs w:val="18"/>
      </w:rPr>
      <w:t>,</w:t>
    </w:r>
    <w:r w:rsidRPr="00EE23D6">
      <w:rPr>
        <w:rFonts w:ascii="Arial" w:hAnsi="Arial"/>
        <w:b/>
        <w:sz w:val="18"/>
        <w:szCs w:val="18"/>
      </w:rPr>
      <w:t xml:space="preserve"> </w:t>
    </w:r>
    <w:r w:rsidRPr="004B795C">
      <w:rPr>
        <w:rFonts w:ascii="Arial" w:hAnsi="Arial"/>
        <w:b/>
        <w:sz w:val="18"/>
        <w:szCs w:val="18"/>
      </w:rPr>
      <w:t xml:space="preserve">9818949775,   </w:t>
    </w:r>
  </w:p>
  <w:p w:rsidR="008F7758" w:rsidRDefault="008F775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F7F90" w:rsidRDefault="009F7F90" w:rsidP="008F7758">
      <w:pPr>
        <w:spacing w:after="0" w:line="240" w:lineRule="auto"/>
      </w:pPr>
      <w:r>
        <w:separator/>
      </w:r>
    </w:p>
  </w:footnote>
  <w:footnote w:type="continuationSeparator" w:id="0">
    <w:p w:rsidR="009F7F90" w:rsidRDefault="009F7F90" w:rsidP="008F775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F7758" w:rsidRDefault="008F7758" w:rsidP="008F7758">
    <w:pPr>
      <w:pStyle w:val="NoSpacing"/>
      <w:rPr>
        <w:rFonts w:ascii="Arial" w:hAnsi="Arial"/>
        <w:sz w:val="32"/>
        <w:szCs w:val="32"/>
      </w:rPr>
    </w:pPr>
    <w:r>
      <w:rPr>
        <w:rFonts w:ascii="Arial" w:hAnsi="Arial"/>
        <w:sz w:val="32"/>
        <w:szCs w:val="32"/>
      </w:rPr>
      <w:t xml:space="preserve">  </w:t>
    </w:r>
    <w:r>
      <w:rPr>
        <w:rFonts w:ascii="Arial" w:hAnsi="Arial"/>
        <w:sz w:val="32"/>
        <w:szCs w:val="32"/>
      </w:rPr>
      <w:tab/>
    </w:r>
    <w:r>
      <w:rPr>
        <w:rFonts w:ascii="Arial" w:hAnsi="Arial"/>
        <w:sz w:val="32"/>
        <w:szCs w:val="32"/>
      </w:rPr>
      <w:tab/>
    </w:r>
    <w:r>
      <w:rPr>
        <w:rFonts w:ascii="Arial" w:hAnsi="Arial"/>
        <w:sz w:val="32"/>
        <w:szCs w:val="32"/>
      </w:rPr>
      <w:tab/>
    </w:r>
    <w:r>
      <w:rPr>
        <w:rFonts w:ascii="Arial" w:hAnsi="Arial"/>
        <w:sz w:val="32"/>
        <w:szCs w:val="32"/>
      </w:rPr>
      <w:tab/>
    </w:r>
    <w:r>
      <w:rPr>
        <w:rFonts w:ascii="Arial" w:hAnsi="Arial"/>
        <w:sz w:val="32"/>
        <w:szCs w:val="32"/>
      </w:rPr>
      <w:tab/>
      <w:t xml:space="preserve">   </w:t>
    </w:r>
    <w:r>
      <w:rPr>
        <w:noProof/>
        <w:lang w:val="en-IN" w:eastAsia="en-IN"/>
      </w:rPr>
      <w:drawing>
        <wp:inline distT="0" distB="0" distL="0" distR="0">
          <wp:extent cx="333375" cy="342900"/>
          <wp:effectExtent l="19050" t="0" r="9525" b="0"/>
          <wp:docPr id="3" name="Picture 18" descr="EEE-Logo-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8" descr="EEE-Logo-2"/>
                  <pic:cNvPicPr>
                    <a:picLocks noChangeAspect="1" noChangeArrowheads="1"/>
                  </pic:cNvPicPr>
                </pic:nvPicPr>
                <pic:blipFill>
                  <a:blip r:embed="rId1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33375" cy="3429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  <w:p w:rsidR="008F7758" w:rsidRPr="004B795C" w:rsidRDefault="008F7758" w:rsidP="008F7758">
    <w:pPr>
      <w:pStyle w:val="NoSpacing"/>
      <w:rPr>
        <w:b/>
      </w:rPr>
    </w:pPr>
    <w:r w:rsidRPr="004B795C">
      <w:rPr>
        <w:rFonts w:ascii="Arial" w:hAnsi="Arial"/>
        <w:b/>
        <w:sz w:val="32"/>
        <w:szCs w:val="32"/>
      </w:rPr>
      <w:t xml:space="preserve">                            </w:t>
    </w:r>
    <w:proofErr w:type="gramStart"/>
    <w:r w:rsidRPr="004B795C">
      <w:rPr>
        <w:rFonts w:ascii="Arial" w:hAnsi="Arial"/>
        <w:b/>
        <w:sz w:val="32"/>
        <w:szCs w:val="32"/>
      </w:rPr>
      <w:t>e-Edge</w:t>
    </w:r>
    <w:proofErr w:type="gramEnd"/>
    <w:r w:rsidRPr="004B795C">
      <w:rPr>
        <w:rFonts w:ascii="Arial" w:hAnsi="Arial"/>
        <w:b/>
        <w:sz w:val="32"/>
        <w:szCs w:val="32"/>
      </w:rPr>
      <w:t xml:space="preserve"> Education Centre</w:t>
    </w:r>
  </w:p>
  <w:p w:rsidR="008F7758" w:rsidRDefault="008F7758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40FA4"/>
    <w:rsid w:val="00100F2E"/>
    <w:rsid w:val="001E3668"/>
    <w:rsid w:val="00294A3F"/>
    <w:rsid w:val="003A489B"/>
    <w:rsid w:val="003A6D14"/>
    <w:rsid w:val="00423F01"/>
    <w:rsid w:val="00436585"/>
    <w:rsid w:val="00451C3E"/>
    <w:rsid w:val="00473DC2"/>
    <w:rsid w:val="00654B81"/>
    <w:rsid w:val="006B7453"/>
    <w:rsid w:val="007C4680"/>
    <w:rsid w:val="007C6DBB"/>
    <w:rsid w:val="0080018E"/>
    <w:rsid w:val="00885BFB"/>
    <w:rsid w:val="008F7758"/>
    <w:rsid w:val="0090013F"/>
    <w:rsid w:val="00907AB0"/>
    <w:rsid w:val="00966EA0"/>
    <w:rsid w:val="009E5DDC"/>
    <w:rsid w:val="009F7F90"/>
    <w:rsid w:val="00BF5B1A"/>
    <w:rsid w:val="00C85DEB"/>
    <w:rsid w:val="00C917F6"/>
    <w:rsid w:val="00C93F6A"/>
    <w:rsid w:val="00CD2F32"/>
    <w:rsid w:val="00CE1082"/>
    <w:rsid w:val="00DA0675"/>
    <w:rsid w:val="00DA2CAA"/>
    <w:rsid w:val="00E226EC"/>
    <w:rsid w:val="00E40FA4"/>
    <w:rsid w:val="00EF572A"/>
    <w:rsid w:val="00F95330"/>
    <w:rsid w:val="00F95C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26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40FA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0FA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0FA4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473DC2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semiHidden/>
    <w:unhideWhenUsed/>
    <w:rsid w:val="008F775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F7758"/>
  </w:style>
  <w:style w:type="paragraph" w:styleId="Footer">
    <w:name w:val="footer"/>
    <w:basedOn w:val="Normal"/>
    <w:link w:val="FooterChar"/>
    <w:uiPriority w:val="99"/>
    <w:unhideWhenUsed/>
    <w:rsid w:val="008F775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F7758"/>
  </w:style>
  <w:style w:type="character" w:styleId="Hyperlink">
    <w:name w:val="Hyperlink"/>
    <w:basedOn w:val="DefaultParagraphFont"/>
    <w:rsid w:val="00BF5B1A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image" Target="media/image15.png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eeeclasses.info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3</TotalTime>
  <Pages>3</Pages>
  <Words>1121</Words>
  <Characters>6391</Characters>
  <Application>Microsoft Office Word</Application>
  <DocSecurity>0</DocSecurity>
  <Lines>53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d</dc:creator>
  <cp:keywords/>
  <dc:description/>
  <cp:lastModifiedBy>aura</cp:lastModifiedBy>
  <cp:revision>17</cp:revision>
  <dcterms:created xsi:type="dcterms:W3CDTF">2014-02-22T06:15:00Z</dcterms:created>
  <dcterms:modified xsi:type="dcterms:W3CDTF">2014-11-01T07:56:00Z</dcterms:modified>
</cp:coreProperties>
</file>